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98F" w:rsidRDefault="00157CDC" w:rsidP="003D1B17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H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Quadratics, 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Lesson </w:t>
      </w:r>
      <w:r w:rsidR="008E36BB">
        <w:rPr>
          <w:rFonts w:ascii="Times New Roman" w:hAnsi="Times New Roman" w:cs="Times New Roman"/>
          <w:b/>
          <w:bCs/>
          <w:color w:val="000000"/>
          <w:sz w:val="26"/>
          <w:szCs w:val="26"/>
        </w:rPr>
        <w:t>5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8E36BB">
        <w:rPr>
          <w:rFonts w:ascii="Times New Roman" w:hAnsi="Times New Roman" w:cs="Times New Roman"/>
          <w:b/>
          <w:bCs/>
          <w:color w:val="000000"/>
          <w:sz w:val="26"/>
          <w:szCs w:val="26"/>
        </w:rPr>
        <w:t>Vertex Form of a Quadratic</w:t>
      </w:r>
      <w:r w:rsidR="0027208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>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3698F" w:rsidRDefault="002F556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>QUADRATICS</w:t>
      </w:r>
    </w:p>
    <w:p w:rsidR="0053698F" w:rsidRDefault="002F556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Vertex Form of a Quadratic</w:t>
      </w:r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56"/>
        <w:gridCol w:w="4865"/>
      </w:tblGrid>
      <w:tr w:rsidR="0053698F" w:rsidTr="00C66C1B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2F556B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ommon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2F556B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ore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</w:t>
            </w:r>
            <w:r w:rsidR="002F556B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s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</w:t>
            </w:r>
          </w:p>
          <w:p w:rsidR="002F556B" w:rsidRDefault="002F556B" w:rsidP="002F556B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F-IF.C.8 </w:t>
            </w:r>
            <w:r>
              <w:rPr>
                <w:sz w:val="20"/>
                <w:szCs w:val="20"/>
              </w:rPr>
              <w:t xml:space="preserve">Write a function defined by an expression in different but equivalent forms to reveal and explain different properties of the function. </w:t>
            </w:r>
          </w:p>
          <w:p w:rsidR="0053698F" w:rsidRDefault="0053698F" w:rsidP="00C66C1B">
            <w:pPr>
              <w:pStyle w:val="Default"/>
              <w:rPr>
                <w:sz w:val="20"/>
                <w:szCs w:val="20"/>
              </w:rPr>
            </w:pPr>
          </w:p>
          <w:p w:rsidR="002F556B" w:rsidRDefault="002F556B" w:rsidP="002F556B">
            <w:pPr>
              <w:pStyle w:val="Default"/>
              <w:rPr>
                <w:b/>
                <w:bCs/>
                <w:sz w:val="20"/>
                <w:szCs w:val="20"/>
              </w:rPr>
            </w:pPr>
          </w:p>
          <w:p w:rsidR="002F556B" w:rsidRDefault="002F556B" w:rsidP="002F556B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F-IF.C.8a </w:t>
            </w:r>
            <w:r>
              <w:rPr>
                <w:sz w:val="20"/>
                <w:szCs w:val="20"/>
              </w:rPr>
              <w:t xml:space="preserve">Use the process of factoring and completing the square in a quadratic function to show zeros, extreme values, and symmetry of the graph, and interpret these in terms of a context. </w:t>
            </w:r>
          </w:p>
          <w:p w:rsidR="002F556B" w:rsidRPr="00C66C1B" w:rsidRDefault="002F556B" w:rsidP="00C66C1B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tcW w:w="4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</w:t>
            </w:r>
            <w:r w:rsidR="002F556B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ext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G</w:t>
            </w:r>
            <w:r w:rsidR="002F556B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eneration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</w:t>
            </w:r>
            <w:r w:rsidR="002F556B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s</w:t>
            </w:r>
          </w:p>
          <w:p w:rsidR="002F556B" w:rsidRDefault="002F556B" w:rsidP="002F556B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F.IF.8 </w:t>
            </w:r>
            <w:r>
              <w:rPr>
                <w:sz w:val="20"/>
                <w:szCs w:val="20"/>
              </w:rPr>
              <w:t xml:space="preserve">Write a function in different but equivalent forms to reveal and explain different properties of the function. </w:t>
            </w:r>
          </w:p>
          <w:p w:rsidR="0053698F" w:rsidRDefault="002F556B" w:rsidP="002F556B">
            <w:pPr>
              <w:pStyle w:val="Defaul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Shared standard with Algebra II) </w:t>
            </w:r>
          </w:p>
          <w:p w:rsidR="002F556B" w:rsidRDefault="002F556B" w:rsidP="002F556B">
            <w:pPr>
              <w:pStyle w:val="Default"/>
              <w:rPr>
                <w:sz w:val="20"/>
                <w:szCs w:val="20"/>
              </w:rPr>
            </w:pPr>
          </w:p>
          <w:p w:rsidR="002F556B" w:rsidRDefault="002F556B" w:rsidP="002F556B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F.IF.8a For a quadratic function, use an algebraic process </w:t>
            </w:r>
            <w:r>
              <w:rPr>
                <w:sz w:val="20"/>
                <w:szCs w:val="20"/>
              </w:rPr>
              <w:t xml:space="preserve">to find zeros, maxima, minima, and symmetry of the graph, and interpret these in terms of context. </w:t>
            </w:r>
          </w:p>
          <w:p w:rsidR="002F556B" w:rsidRPr="00C66C1B" w:rsidRDefault="002F556B" w:rsidP="002F556B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Note: Algebraic processes include but not limited to factoring, completing the square, use of the quadratic formula, and the use of the axis of symmetry. 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2F556B" w:rsidRDefault="002F556B" w:rsidP="002F556B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2F556B" w:rsidRPr="00AA2294" w:rsidRDefault="002F556B" w:rsidP="002F556B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892F5D" w:rsidRDefault="00346FE6" w:rsidP="00892F5D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892F5D">
        <w:rPr>
          <w:rFonts w:ascii="Times New Roman" w:hAnsi="Times New Roman" w:cs="Times New Roman"/>
          <w:color w:val="000000"/>
          <w:sz w:val="24"/>
          <w:szCs w:val="24"/>
        </w:rPr>
        <w:t>Transform quadratics equations to and between standard, factored, and vertex forms of a quadratic.</w:t>
      </w:r>
    </w:p>
    <w:p w:rsidR="002F556B" w:rsidRPr="00892F5D" w:rsidRDefault="00892F5D" w:rsidP="00892F5D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892F5D">
        <w:rPr>
          <w:rFonts w:ascii="Times New Roman" w:hAnsi="Times New Roman" w:cs="Times New Roman"/>
          <w:color w:val="000000"/>
          <w:sz w:val="24"/>
          <w:szCs w:val="24"/>
        </w:rPr>
        <w:t>Identify the zeros, maxima, minima, an</w:t>
      </w:r>
      <w:r w:rsidR="00AA6713">
        <w:rPr>
          <w:rFonts w:ascii="Times New Roman" w:hAnsi="Times New Roman" w:cs="Times New Roman"/>
          <w:color w:val="000000"/>
          <w:sz w:val="24"/>
          <w:szCs w:val="24"/>
        </w:rPr>
        <w:t>d axis-of symmetry of parabolas.</w:t>
      </w: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77"/>
        <w:gridCol w:w="5549"/>
      </w:tblGrid>
      <w:tr w:rsidR="0053698F" w:rsidTr="00C9705E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Introducti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Activitie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46FE6" w:rsidRDefault="00346FE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346FE6" w:rsidSect="003D1B17">
          <w:pgSz w:w="12240" w:h="15840"/>
          <w:pgMar w:top="1008" w:right="1440" w:bottom="1440" w:left="1008" w:header="720" w:footer="720" w:gutter="0"/>
          <w:cols w:space="720" w:equalWidth="0">
            <w:col w:w="9450"/>
          </w:cols>
          <w:docGrid w:linePitch="299"/>
        </w:sectPr>
      </w:pPr>
    </w:p>
    <w:p w:rsidR="00346FE6" w:rsidRDefault="00346FE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axis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of symmetry</w:t>
      </w:r>
    </w:p>
    <w:p w:rsidR="00346FE6" w:rsidRDefault="00346FE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completing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the square</w:t>
      </w:r>
    </w:p>
    <w:p w:rsidR="00346FE6" w:rsidRDefault="00346FE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maxima</w:t>
      </w:r>
      <w:proofErr w:type="gramEnd"/>
    </w:p>
    <w:p w:rsidR="00346FE6" w:rsidRDefault="00346FE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minima</w:t>
      </w:r>
      <w:proofErr w:type="gramEnd"/>
    </w:p>
    <w:p w:rsidR="00346FE6" w:rsidRDefault="00346FE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parabola</w:t>
      </w:r>
      <w:proofErr w:type="gramEnd"/>
    </w:p>
    <w:p w:rsidR="00346FE6" w:rsidRDefault="00346FE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standard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form of a parabola</w:t>
      </w:r>
    </w:p>
    <w:p w:rsidR="00346FE6" w:rsidRDefault="00346FE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turning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point</w:t>
      </w:r>
    </w:p>
    <w:p w:rsidR="00346FE6" w:rsidRDefault="00346FE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vertex</w:t>
      </w:r>
      <w:proofErr w:type="gramEnd"/>
    </w:p>
    <w:p w:rsidR="00346FE6" w:rsidRDefault="00346FE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vertex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form of a quadratic</w:t>
      </w:r>
    </w:p>
    <w:p w:rsidR="00346FE6" w:rsidRDefault="00346FE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x-axis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intercepts</w:t>
      </w:r>
    </w:p>
    <w:p w:rsidR="00346FE6" w:rsidRDefault="00346FE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zeros</w:t>
      </w:r>
      <w:proofErr w:type="gramEnd"/>
    </w:p>
    <w:p w:rsidR="00346FE6" w:rsidRDefault="00346FE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346FE6" w:rsidSect="00346FE6">
          <w:type w:val="continuous"/>
          <w:pgSz w:w="12240" w:h="15840"/>
          <w:pgMar w:top="1008" w:right="1440" w:bottom="1440" w:left="1008" w:header="720" w:footer="720" w:gutter="0"/>
          <w:cols w:num="3" w:space="720"/>
          <w:docGrid w:linePitch="299"/>
        </w:sectPr>
      </w:pPr>
    </w:p>
    <w:p w:rsidR="00AA2294" w:rsidRDefault="00AA229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892F5D" w:rsidRDefault="00892F5D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AA2294" w:rsidRDefault="005F6D84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BIG IDEAS</w:t>
      </w:r>
    </w:p>
    <w:p w:rsidR="00DE67D7" w:rsidRDefault="00DE67D7" w:rsidP="00DE67D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85D95" w:rsidRDefault="00F85D95" w:rsidP="00F85D9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 graph of a quadratic is called a </w:t>
      </w:r>
      <w:r w:rsidRPr="00210735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parabola</w:t>
      </w:r>
      <w:r>
        <w:rPr>
          <w:rFonts w:ascii="Times New Roman" w:hAnsi="Times New Roman" w:cs="Times New Roman"/>
          <w:color w:val="000000"/>
          <w:sz w:val="24"/>
          <w:szCs w:val="24"/>
        </w:rPr>
        <w:t>, and a parabola has several characteristics, including:</w:t>
      </w:r>
    </w:p>
    <w:p w:rsidR="00210735" w:rsidRDefault="00F85D95" w:rsidP="00F85D95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210735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vertex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>, also known as the turning point</w:t>
      </w:r>
      <w:r w:rsidR="00210735">
        <w:rPr>
          <w:rFonts w:ascii="Times New Roman" w:hAnsi="Times New Roman" w:cs="Times New Roman"/>
          <w:color w:val="000000"/>
          <w:sz w:val="24"/>
          <w:szCs w:val="24"/>
        </w:rPr>
        <w:t>.  The vertex is the highest or lowest point on a parabola and is usually expressed as a coordinate pair.</w:t>
      </w:r>
    </w:p>
    <w:p w:rsidR="00210735" w:rsidRDefault="00F85D95" w:rsidP="00F85D95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210735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maxima</w:t>
      </w:r>
      <w:proofErr w:type="gramEnd"/>
      <w:r w:rsidR="00210735">
        <w:rPr>
          <w:rFonts w:ascii="Times New Roman" w:hAnsi="Times New Roman" w:cs="Times New Roman"/>
          <w:color w:val="000000"/>
          <w:sz w:val="24"/>
          <w:szCs w:val="24"/>
        </w:rPr>
        <w:t xml:space="preserve"> is the y-value of the turning point when the graph opens downward.</w:t>
      </w:r>
    </w:p>
    <w:p w:rsidR="00210735" w:rsidRDefault="00210735" w:rsidP="00F85D95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210735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minima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is the y-value of the turning point when the graph opens upward.</w:t>
      </w:r>
    </w:p>
    <w:p w:rsidR="00F85D95" w:rsidRDefault="00F85D95" w:rsidP="00F85D95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210735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axis</w:t>
      </w:r>
      <w:proofErr w:type="gramEnd"/>
      <w:r w:rsidRPr="00210735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 xml:space="preserve"> of symmetry</w:t>
      </w:r>
      <w:r w:rsidR="00210735">
        <w:rPr>
          <w:rFonts w:ascii="Times New Roman" w:hAnsi="Times New Roman" w:cs="Times New Roman"/>
          <w:color w:val="000000"/>
          <w:sz w:val="24"/>
          <w:szCs w:val="24"/>
        </w:rPr>
        <w:t xml:space="preserve"> is a vertical line that passes through the vertex of a parabola and divides the parabola into two symmetrical halves.  It is sometimes called the line of reflection.</w:t>
      </w:r>
    </w:p>
    <w:p w:rsidR="00210735" w:rsidRDefault="00210735" w:rsidP="00F85D95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zeros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, also known as roots or solutions, are the x-values of the coordinates of the </w:t>
      </w:r>
      <w:r w:rsidRPr="00210735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x-axis intercepts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</w:p>
    <w:p w:rsidR="00210735" w:rsidRDefault="00210735" w:rsidP="0021073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10735" w:rsidRDefault="00210735" w:rsidP="0021073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There are three genera</w:t>
      </w:r>
      <w:r w:rsidR="00921D03">
        <w:rPr>
          <w:rFonts w:ascii="Times New Roman" w:hAnsi="Times New Roman" w:cs="Times New Roman"/>
          <w:color w:val="000000"/>
          <w:sz w:val="24"/>
          <w:szCs w:val="24"/>
        </w:rPr>
        <w:t>l forms of a quadratic equation</w:t>
      </w:r>
      <w:r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5419F" w:rsidRDefault="00210735" w:rsidP="00913ADB">
      <w:pPr>
        <w:pStyle w:val="ListParagraph"/>
        <w:keepLines/>
        <w:numPr>
          <w:ilvl w:val="0"/>
          <w:numId w:val="2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65419F">
        <w:rPr>
          <w:rFonts w:ascii="Times New Roman" w:hAnsi="Times New Roman" w:cs="Times New Roman"/>
          <w:color w:val="000000"/>
          <w:sz w:val="24"/>
          <w:szCs w:val="24"/>
        </w:rPr>
        <w:t>standard</w:t>
      </w:r>
      <w:proofErr w:type="gramEnd"/>
      <w:r w:rsidRPr="0065419F">
        <w:rPr>
          <w:rFonts w:ascii="Times New Roman" w:hAnsi="Times New Roman" w:cs="Times New Roman"/>
          <w:color w:val="000000"/>
          <w:sz w:val="24"/>
          <w:szCs w:val="24"/>
        </w:rPr>
        <w:t xml:space="preserve"> form</w:t>
      </w:r>
      <w:r w:rsidR="0065419F">
        <w:rPr>
          <w:rFonts w:ascii="Times New Roman" w:hAnsi="Times New Roman" w:cs="Times New Roman"/>
          <w:color w:val="000000"/>
          <w:sz w:val="24"/>
          <w:szCs w:val="24"/>
        </w:rPr>
        <w:t xml:space="preserve">, given by </w:t>
      </w:r>
      <w:r w:rsidR="0065419F" w:rsidRPr="00F85D95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5.75pt" o:ole="">
            <v:imagedata r:id="rId6" o:title=""/>
          </v:shape>
          <o:OLEObject Type="Embed" ProgID="Equation.DSMT4" ShapeID="_x0000_i1025" DrawAspect="Content" ObjectID="_1597056818" r:id="rId7"/>
        </w:object>
      </w:r>
      <w:r w:rsidR="0065419F">
        <w:rPr>
          <w:rFonts w:ascii="Times New Roman" w:hAnsi="Times New Roman" w:cs="Times New Roman"/>
          <w:color w:val="000000"/>
          <w:sz w:val="24"/>
          <w:szCs w:val="24"/>
        </w:rPr>
        <w:t xml:space="preserve">, where </w:t>
      </w:r>
      <w:r w:rsidR="0065419F" w:rsidRPr="00F85D95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026" type="#_x0000_t75" style="width:18.75pt;height:15.75pt" o:ole="">
            <v:imagedata r:id="rId8" o:title=""/>
          </v:shape>
          <o:OLEObject Type="Embed" ProgID="Equation.DSMT4" ShapeID="_x0000_i1026" DrawAspect="Content" ObjectID="_1597056819" r:id="rId9"/>
        </w:object>
      </w:r>
      <w:r w:rsidR="0065419F">
        <w:rPr>
          <w:rFonts w:ascii="Times New Roman" w:hAnsi="Times New Roman" w:cs="Times New Roman"/>
          <w:color w:val="000000"/>
          <w:sz w:val="24"/>
          <w:szCs w:val="24"/>
        </w:rPr>
        <w:t xml:space="preserve">is the quadratic term, </w:t>
      </w:r>
      <w:proofErr w:type="spellStart"/>
      <w:r w:rsidR="0065419F" w:rsidRPr="0065419F">
        <w:rPr>
          <w:rFonts w:ascii="Times New Roman" w:hAnsi="Times New Roman" w:cs="Times New Roman"/>
          <w:i/>
          <w:color w:val="000000"/>
          <w:sz w:val="24"/>
          <w:szCs w:val="24"/>
        </w:rPr>
        <w:t>bx</w:t>
      </w:r>
      <w:proofErr w:type="spellEnd"/>
      <w:r w:rsidR="0065419F">
        <w:rPr>
          <w:rFonts w:ascii="Times New Roman" w:hAnsi="Times New Roman" w:cs="Times New Roman"/>
          <w:color w:val="000000"/>
          <w:sz w:val="24"/>
          <w:szCs w:val="24"/>
        </w:rPr>
        <w:t xml:space="preserve"> is the linear term, and </w:t>
      </w:r>
      <w:r w:rsidR="0065419F" w:rsidRPr="0065419F">
        <w:rPr>
          <w:rFonts w:ascii="Times New Roman" w:hAnsi="Times New Roman" w:cs="Times New Roman"/>
          <w:i/>
          <w:color w:val="000000"/>
          <w:sz w:val="24"/>
          <w:szCs w:val="24"/>
        </w:rPr>
        <w:t>c</w:t>
      </w:r>
      <w:r w:rsidR="0065419F">
        <w:rPr>
          <w:rFonts w:ascii="Times New Roman" w:hAnsi="Times New Roman" w:cs="Times New Roman"/>
          <w:color w:val="000000"/>
          <w:sz w:val="24"/>
          <w:szCs w:val="24"/>
        </w:rPr>
        <w:t xml:space="preserve"> is the constant.  A positive value of </w:t>
      </w:r>
      <w:proofErr w:type="gramStart"/>
      <w:r w:rsidR="0065419F" w:rsidRPr="0065419F">
        <w:rPr>
          <w:rFonts w:ascii="Times New Roman" w:hAnsi="Times New Roman" w:cs="Times New Roman"/>
          <w:i/>
          <w:color w:val="000000"/>
          <w:sz w:val="24"/>
          <w:szCs w:val="24"/>
        </w:rPr>
        <w:t>a</w:t>
      </w:r>
      <w:r w:rsidR="0065419F">
        <w:rPr>
          <w:rFonts w:ascii="Times New Roman" w:hAnsi="Times New Roman" w:cs="Times New Roman"/>
          <w:color w:val="000000"/>
          <w:sz w:val="24"/>
          <w:szCs w:val="24"/>
        </w:rPr>
        <w:t xml:space="preserve"> indicates</w:t>
      </w:r>
      <w:proofErr w:type="gramEnd"/>
      <w:r w:rsidR="0065419F">
        <w:rPr>
          <w:rFonts w:ascii="Times New Roman" w:hAnsi="Times New Roman" w:cs="Times New Roman"/>
          <w:color w:val="000000"/>
          <w:sz w:val="24"/>
          <w:szCs w:val="24"/>
        </w:rPr>
        <w:t xml:space="preserve"> the parabola opens upwards and a negative value of </w:t>
      </w:r>
      <w:r w:rsidR="0065419F" w:rsidRPr="0065419F">
        <w:rPr>
          <w:rFonts w:ascii="Times New Roman" w:hAnsi="Times New Roman" w:cs="Times New Roman"/>
          <w:i/>
          <w:color w:val="000000"/>
          <w:sz w:val="24"/>
          <w:szCs w:val="24"/>
        </w:rPr>
        <w:t>a</w:t>
      </w:r>
      <w:r w:rsidR="0065419F">
        <w:rPr>
          <w:rFonts w:ascii="Times New Roman" w:hAnsi="Times New Roman" w:cs="Times New Roman"/>
          <w:color w:val="000000"/>
          <w:sz w:val="24"/>
          <w:szCs w:val="24"/>
        </w:rPr>
        <w:t xml:space="preserve"> indicates the parabola opens downward.  As the valu</w:t>
      </w:r>
      <w:r w:rsidR="00921D03">
        <w:rPr>
          <w:rFonts w:ascii="Times New Roman" w:hAnsi="Times New Roman" w:cs="Times New Roman"/>
          <w:color w:val="000000"/>
          <w:sz w:val="24"/>
          <w:szCs w:val="24"/>
        </w:rPr>
        <w:t xml:space="preserve">e of </w:t>
      </w:r>
      <w:proofErr w:type="gramStart"/>
      <w:r w:rsidR="00921D03">
        <w:rPr>
          <w:rFonts w:ascii="Times New Roman" w:hAnsi="Times New Roman" w:cs="Times New Roman"/>
          <w:color w:val="000000"/>
          <w:sz w:val="24"/>
          <w:szCs w:val="24"/>
        </w:rPr>
        <w:t>a</w:t>
      </w:r>
      <w:proofErr w:type="gramEnd"/>
      <w:r w:rsidR="00921D03">
        <w:rPr>
          <w:rFonts w:ascii="Times New Roman" w:hAnsi="Times New Roman" w:cs="Times New Roman"/>
          <w:color w:val="000000"/>
          <w:sz w:val="24"/>
          <w:szCs w:val="24"/>
        </w:rPr>
        <w:t xml:space="preserve"> approaches zero, the appearance of the parabola approaches the appearance of a horizontal line.</w:t>
      </w:r>
    </w:p>
    <w:p w:rsidR="0065419F" w:rsidRPr="0065419F" w:rsidRDefault="00210735" w:rsidP="00913ADB">
      <w:pPr>
        <w:pStyle w:val="ListParagraph"/>
        <w:keepLines/>
        <w:numPr>
          <w:ilvl w:val="0"/>
          <w:numId w:val="2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65419F">
        <w:rPr>
          <w:rFonts w:ascii="Times New Roman" w:hAnsi="Times New Roman" w:cs="Times New Roman"/>
          <w:color w:val="000000"/>
          <w:sz w:val="24"/>
          <w:szCs w:val="24"/>
        </w:rPr>
        <w:t>vertex</w:t>
      </w:r>
      <w:proofErr w:type="gramEnd"/>
      <w:r w:rsidRPr="0065419F">
        <w:rPr>
          <w:rFonts w:ascii="Times New Roman" w:hAnsi="Times New Roman" w:cs="Times New Roman"/>
          <w:color w:val="000000"/>
          <w:sz w:val="24"/>
          <w:szCs w:val="24"/>
        </w:rPr>
        <w:t xml:space="preserve"> form</w:t>
      </w:r>
      <w:r w:rsidR="0065419F" w:rsidRPr="0065419F">
        <w:rPr>
          <w:rFonts w:ascii="Times New Roman" w:hAnsi="Times New Roman" w:cs="Times New Roman"/>
          <w:color w:val="000000"/>
          <w:sz w:val="24"/>
          <w:szCs w:val="24"/>
        </w:rPr>
        <w:t xml:space="preserve">, given by </w:t>
      </w:r>
      <w:r w:rsidR="0065419F" w:rsidRPr="00346FE6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20" w:dyaOrig="360">
          <v:shape id="_x0000_i1027" type="#_x0000_t75" style="width:81pt;height:18pt" o:ole="">
            <v:imagedata r:id="rId10" o:title=""/>
          </v:shape>
          <o:OLEObject Type="Embed" ProgID="Equation.DSMT4" ShapeID="_x0000_i1027" DrawAspect="Content" ObjectID="_1597056820" r:id="rId11"/>
        </w:object>
      </w:r>
      <w:r w:rsidR="0065419F" w:rsidRPr="0065419F">
        <w:rPr>
          <w:rFonts w:ascii="Times New Roman" w:hAnsi="Times New Roman" w:cs="Times New Roman"/>
          <w:color w:val="000000"/>
          <w:sz w:val="24"/>
          <w:szCs w:val="24"/>
        </w:rPr>
        <w:t>, where (</w:t>
      </w:r>
      <w:proofErr w:type="spellStart"/>
      <w:r w:rsidR="0065419F" w:rsidRPr="0065419F">
        <w:rPr>
          <w:rFonts w:ascii="Times New Roman" w:hAnsi="Times New Roman" w:cs="Times New Roman"/>
          <w:i/>
          <w:color w:val="000000"/>
          <w:sz w:val="24"/>
          <w:szCs w:val="24"/>
        </w:rPr>
        <w:t>h,k</w:t>
      </w:r>
      <w:proofErr w:type="spellEnd"/>
      <w:r w:rsidR="0065419F" w:rsidRPr="0065419F">
        <w:rPr>
          <w:rFonts w:ascii="Times New Roman" w:hAnsi="Times New Roman" w:cs="Times New Roman"/>
          <w:color w:val="000000"/>
          <w:sz w:val="24"/>
          <w:szCs w:val="24"/>
        </w:rPr>
        <w:t xml:space="preserve">) is the vertex of the parabola and </w:t>
      </w:r>
      <w:r w:rsidR="0065419F" w:rsidRPr="0065419F">
        <w:rPr>
          <w:rFonts w:ascii="Times New Roman" w:hAnsi="Times New Roman" w:cs="Times New Roman"/>
          <w:i/>
          <w:color w:val="000000"/>
          <w:sz w:val="24"/>
          <w:szCs w:val="24"/>
        </w:rPr>
        <w:t>x</w:t>
      </w:r>
      <w:r w:rsidR="0065419F" w:rsidRPr="0065419F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="0065419F" w:rsidRPr="0065419F">
        <w:rPr>
          <w:rFonts w:ascii="Times New Roman" w:hAnsi="Times New Roman" w:cs="Times New Roman"/>
          <w:i/>
          <w:color w:val="000000"/>
          <w:sz w:val="24"/>
          <w:szCs w:val="24"/>
        </w:rPr>
        <w:t>h</w:t>
      </w:r>
      <w:r w:rsidR="0065419F" w:rsidRPr="0065419F">
        <w:rPr>
          <w:rFonts w:ascii="Times New Roman" w:hAnsi="Times New Roman" w:cs="Times New Roman"/>
          <w:color w:val="000000"/>
          <w:sz w:val="24"/>
          <w:szCs w:val="24"/>
        </w:rPr>
        <w:t xml:space="preserve"> is the axis of symmetry.</w:t>
      </w:r>
    </w:p>
    <w:p w:rsidR="00210735" w:rsidRDefault="00210735" w:rsidP="00210735">
      <w:pPr>
        <w:pStyle w:val="ListParagraph"/>
        <w:keepLines/>
        <w:numPr>
          <w:ilvl w:val="0"/>
          <w:numId w:val="2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factored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form</w:t>
      </w:r>
      <w:r w:rsidR="0065419F">
        <w:rPr>
          <w:rFonts w:ascii="Times New Roman" w:hAnsi="Times New Roman" w:cs="Times New Roman"/>
          <w:color w:val="000000"/>
          <w:sz w:val="24"/>
          <w:szCs w:val="24"/>
        </w:rPr>
        <w:t xml:space="preserve">, given by </w:t>
      </w:r>
      <w:r w:rsidR="0065419F" w:rsidRPr="0065419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520" w:dyaOrig="400">
          <v:shape id="_x0000_i1028" type="#_x0000_t75" style="width:75.75pt;height:20.25pt" o:ole="">
            <v:imagedata r:id="rId12" o:title=""/>
          </v:shape>
          <o:OLEObject Type="Embed" ProgID="Equation.DSMT4" ShapeID="_x0000_i1028" DrawAspect="Content" ObjectID="_1597056821" r:id="rId13"/>
        </w:object>
      </w:r>
      <w:r w:rsidR="0065419F">
        <w:rPr>
          <w:rFonts w:ascii="Times New Roman" w:hAnsi="Times New Roman" w:cs="Times New Roman"/>
          <w:color w:val="000000"/>
          <w:sz w:val="24"/>
          <w:szCs w:val="24"/>
        </w:rPr>
        <w:t>, where r and s are solutions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10735" w:rsidRDefault="00210735" w:rsidP="0021073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0959B7" w:rsidRDefault="000959B7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  <w:sectPr w:rsidR="000959B7" w:rsidSect="00346FE6">
          <w:type w:val="continuous"/>
          <w:pgSz w:w="12240" w:h="15840"/>
          <w:pgMar w:top="1008" w:right="1440" w:bottom="1440" w:left="1008" w:header="720" w:footer="720" w:gutter="0"/>
          <w:cols w:space="720" w:equalWidth="0">
            <w:col w:w="9450"/>
          </w:cols>
          <w:docGrid w:linePitch="299"/>
        </w:sectPr>
      </w:pPr>
    </w:p>
    <w:tbl>
      <w:tblPr>
        <w:tblW w:w="0" w:type="auto"/>
        <w:tblInd w:w="-108" w:type="dxa"/>
        <w:tblLook w:val="0000" w:firstRow="0" w:lastRow="0" w:firstColumn="0" w:lastColumn="0" w:noHBand="0" w:noVBand="0"/>
      </w:tblPr>
      <w:tblGrid>
        <w:gridCol w:w="7001"/>
        <w:gridCol w:w="2819"/>
      </w:tblGrid>
      <w:tr w:rsidR="008D0494" w:rsidTr="00921D03">
        <w:tc>
          <w:tcPr>
            <w:tcW w:w="7001" w:type="dxa"/>
            <w:tcBorders>
              <w:top w:val="nil"/>
              <w:left w:val="nil"/>
              <w:bottom w:val="nil"/>
              <w:right w:val="nil"/>
            </w:tcBorders>
          </w:tcPr>
          <w:p w:rsidR="00892F5D" w:rsidRPr="00921D03" w:rsidRDefault="00892F5D" w:rsidP="000959B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21D03">
              <w:rPr>
                <w:b/>
                <w:noProof/>
              </w:rPr>
              <w:drawing>
                <wp:inline distT="0" distB="0" distL="0" distR="0">
                  <wp:extent cx="4308695" cy="4248509"/>
                  <wp:effectExtent l="0" t="0" r="0" b="0"/>
                  <wp:docPr id="15" name="Picture 15" descr="Image result for characteristics of a parabo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Image result for characteristics of a parabo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7345" cy="4276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19" w:type="dxa"/>
            <w:tcBorders>
              <w:top w:val="nil"/>
              <w:left w:val="nil"/>
              <w:bottom w:val="nil"/>
              <w:right w:val="nil"/>
            </w:tcBorders>
          </w:tcPr>
          <w:p w:rsidR="00892F5D" w:rsidRPr="00921D03" w:rsidRDefault="00892F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In </w:t>
            </w: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standard form</w:t>
            </w:r>
            <w:r w:rsidR="000959B7"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, </w:t>
            </w: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</w:t>
            </w:r>
            <w:r w:rsidR="000959B7"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he </w:t>
            </w: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function rule </w:t>
            </w:r>
            <w:r w:rsidR="000959B7"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for this parabola </w:t>
            </w: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is:</w:t>
            </w:r>
          </w:p>
          <w:p w:rsidR="00892F5D" w:rsidRDefault="00F85D95" w:rsidP="00F85D9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21D03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szCs w:val="24"/>
              </w:rPr>
              <w:object w:dxaOrig="1420" w:dyaOrig="320">
                <v:shape id="_x0000_i1029" type="#_x0000_t75" style="width:71.25pt;height:15.75pt" o:ole="">
                  <v:imagedata r:id="rId15" o:title=""/>
                </v:shape>
                <o:OLEObject Type="Embed" ProgID="Equation.DSMT4" ShapeID="_x0000_i1029" DrawAspect="Content" ObjectID="_1597056822" r:id="rId16"/>
              </w:object>
            </w:r>
          </w:p>
          <w:p w:rsidR="000959B7" w:rsidRPr="0099164A" w:rsidRDefault="0099164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6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 form reveals that th</w:t>
            </w:r>
            <w:r w:rsidRPr="009916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 parabola opens upward and has a y-intercept of 3.</w:t>
            </w:r>
          </w:p>
          <w:p w:rsidR="000959B7" w:rsidRPr="00921D03" w:rsidRDefault="000959B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92F5D" w:rsidRPr="00921D03" w:rsidRDefault="00892F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In </w:t>
            </w: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vertex form</w:t>
            </w: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, </w:t>
            </w:r>
            <w:r w:rsidR="000959B7"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the function rule for this parabola </w:t>
            </w: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is</w:t>
            </w:r>
            <w:r w:rsidR="000959B7"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</w:p>
          <w:p w:rsidR="00892F5D" w:rsidRPr="00921D03" w:rsidRDefault="00210735" w:rsidP="00F85D9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21D03">
              <w:rPr>
                <w:rFonts w:ascii="Times New Roman" w:hAnsi="Times New Roman" w:cs="Times New Roman"/>
                <w:b/>
                <w:color w:val="000000"/>
                <w:position w:val="-14"/>
                <w:sz w:val="24"/>
                <w:szCs w:val="24"/>
              </w:rPr>
              <w:object w:dxaOrig="1460" w:dyaOrig="440">
                <v:shape id="_x0000_i1030" type="#_x0000_t75" style="width:72.75pt;height:21.75pt" o:ole="">
                  <v:imagedata r:id="rId17" o:title=""/>
                </v:shape>
                <o:OLEObject Type="Embed" ProgID="Equation.DSMT4" ShapeID="_x0000_i1030" DrawAspect="Content" ObjectID="_1597056823" r:id="rId18"/>
              </w:object>
            </w:r>
          </w:p>
          <w:p w:rsidR="00F85D95" w:rsidRPr="0099164A" w:rsidRDefault="0099164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6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he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form reveals the </w:t>
            </w:r>
            <w:r w:rsidRPr="009916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ertex is at (1,-4) and the axis of symmetry is x=1.</w:t>
            </w:r>
          </w:p>
          <w:p w:rsidR="000959B7" w:rsidRPr="00921D03" w:rsidRDefault="000959B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92F5D" w:rsidRPr="00921D03" w:rsidRDefault="00892F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In </w:t>
            </w: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factored form</w:t>
            </w: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, </w:t>
            </w:r>
            <w:r w:rsidR="000959B7"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the </w:t>
            </w: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function rule </w:t>
            </w:r>
            <w:r w:rsidR="000959B7"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for this parabola </w:t>
            </w: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is</w:t>
            </w:r>
          </w:p>
          <w:p w:rsidR="00892F5D" w:rsidRPr="00921D03" w:rsidRDefault="00F85D95" w:rsidP="00F85D9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21D03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szCs w:val="24"/>
              </w:rPr>
              <w:object w:dxaOrig="1620" w:dyaOrig="320">
                <v:shape id="_x0000_i1031" type="#_x0000_t75" style="width:81pt;height:15.75pt" o:ole="">
                  <v:imagedata r:id="rId19" o:title=""/>
                </v:shape>
                <o:OLEObject Type="Embed" ProgID="Equation.DSMT4" ShapeID="_x0000_i1031" DrawAspect="Content" ObjectID="_1597056824" r:id="rId20"/>
              </w:object>
            </w:r>
          </w:p>
          <w:p w:rsidR="00F85D95" w:rsidRPr="00921D03" w:rsidRDefault="0099164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916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is form reveals the </w:t>
            </w:r>
            <w:r w:rsidRPr="009916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solutions are </w:t>
            </w:r>
            <w:r w:rsidRPr="0099164A">
              <w:rPr>
                <w:rFonts w:ascii="Times New Roman" w:hAnsi="Times New Roman" w:cs="Times New Roman"/>
                <w:b/>
                <w:color w:val="000000"/>
                <w:position w:val="-14"/>
                <w:sz w:val="24"/>
                <w:szCs w:val="24"/>
              </w:rPr>
              <w:object w:dxaOrig="1060" w:dyaOrig="400">
                <v:shape id="_x0000_i1032" type="#_x0000_t75" style="width:53.25pt;height:20.25pt" o:ole="">
                  <v:imagedata r:id="rId21" o:title=""/>
                </v:shape>
                <o:OLEObject Type="Embed" ProgID="Equation.DSMT4" ShapeID="_x0000_i1032" DrawAspect="Content" ObjectID="_1597056825" r:id="rId22"/>
              </w:objec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8D0494" w:rsidRPr="00921D03" w:rsidRDefault="000959B7" w:rsidP="000959B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1080" w:hanging="36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21D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921D03" w:rsidRPr="00921D03" w:rsidRDefault="00921D03" w:rsidP="00921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921D03">
        <w:rPr>
          <w:rFonts w:ascii="Times New Roman" w:hAnsi="Times New Roman" w:cs="Times New Roman"/>
          <w:noProof/>
          <w:sz w:val="24"/>
          <w:szCs w:val="24"/>
        </w:rPr>
        <w:lastRenderedPageBreak/>
        <w:t>The ability to transform quadratic equations between standard, vertex, and quadratic forms is useful for identifying the characteristics of their graphs.</w:t>
      </w:r>
    </w:p>
    <w:p w:rsidR="003E5804" w:rsidRDefault="003E580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 w:rsidRPr="00FB0D32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DEVELOPING ESSENTIAL SKILLS</w:t>
      </w:r>
    </w:p>
    <w:p w:rsidR="00913ADB" w:rsidRPr="00913ADB" w:rsidRDefault="00913ADB" w:rsidP="00913ADB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>Complete the following tab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85"/>
        <w:gridCol w:w="2047"/>
        <w:gridCol w:w="2164"/>
        <w:gridCol w:w="1693"/>
        <w:gridCol w:w="1693"/>
      </w:tblGrid>
      <w:tr w:rsidR="003E5804" w:rsidRPr="00FB0D32" w:rsidTr="003E5804">
        <w:tc>
          <w:tcPr>
            <w:tcW w:w="2185" w:type="dxa"/>
          </w:tcPr>
          <w:p w:rsidR="003E5804" w:rsidRPr="00FB0D32" w:rsidRDefault="003E580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D3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  <w:t>Standard Form</w:t>
            </w:r>
          </w:p>
        </w:tc>
        <w:tc>
          <w:tcPr>
            <w:tcW w:w="2047" w:type="dxa"/>
          </w:tcPr>
          <w:p w:rsidR="003E5804" w:rsidRPr="00FB0D32" w:rsidRDefault="003E580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D3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  <w:t>Vertex Form</w:t>
            </w:r>
          </w:p>
        </w:tc>
        <w:tc>
          <w:tcPr>
            <w:tcW w:w="2164" w:type="dxa"/>
          </w:tcPr>
          <w:p w:rsidR="003E5804" w:rsidRPr="00FB0D32" w:rsidRDefault="003E580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D3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  <w:t>Factored Form</w:t>
            </w:r>
          </w:p>
        </w:tc>
        <w:tc>
          <w:tcPr>
            <w:tcW w:w="1693" w:type="dxa"/>
          </w:tcPr>
          <w:p w:rsidR="003E5804" w:rsidRPr="00FB0D32" w:rsidRDefault="003E580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D3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  <w:t>Vertex and Axis of Symmetry</w:t>
            </w:r>
          </w:p>
        </w:tc>
        <w:tc>
          <w:tcPr>
            <w:tcW w:w="1693" w:type="dxa"/>
          </w:tcPr>
          <w:p w:rsidR="003E5804" w:rsidRPr="00FB0D32" w:rsidRDefault="003E580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D3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  <w:t>Solutions</w:t>
            </w:r>
          </w:p>
        </w:tc>
      </w:tr>
      <w:tr w:rsidR="00CE5D9B" w:rsidRPr="00FB0D32" w:rsidTr="003E5804">
        <w:tc>
          <w:tcPr>
            <w:tcW w:w="2185" w:type="dxa"/>
          </w:tcPr>
          <w:p w:rsidR="00CE5D9B" w:rsidRPr="00FB0D32" w:rsidRDefault="00FB0D32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B0D32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1640" w:dyaOrig="320" w14:anchorId="6CCB68CD">
                <v:shape id="_x0000_i1033" type="#_x0000_t75" style="width:81.75pt;height:15.75pt" o:ole="">
                  <v:imagedata r:id="rId23" o:title=""/>
                </v:shape>
                <o:OLEObject Type="Embed" ProgID="Equation.DSMT4" ShapeID="_x0000_i1033" DrawAspect="Content" ObjectID="_1597056826" r:id="rId24"/>
              </w:object>
            </w:r>
          </w:p>
        </w:tc>
        <w:tc>
          <w:tcPr>
            <w:tcW w:w="2047" w:type="dxa"/>
          </w:tcPr>
          <w:p w:rsidR="00CE5D9B" w:rsidRPr="00FB0D32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2164" w:type="dxa"/>
          </w:tcPr>
          <w:p w:rsidR="00CE5D9B" w:rsidRPr="00FB0D32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693" w:type="dxa"/>
          </w:tcPr>
          <w:p w:rsidR="00CE5D9B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  <w:p w:rsidR="00842F04" w:rsidRPr="001D2938" w:rsidRDefault="00842F04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693" w:type="dxa"/>
          </w:tcPr>
          <w:p w:rsidR="00CE5D9B" w:rsidRPr="00913ADB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</w:tr>
      <w:tr w:rsidR="00CE5D9B" w:rsidRPr="00FB0D32" w:rsidTr="003E5804">
        <w:tc>
          <w:tcPr>
            <w:tcW w:w="2185" w:type="dxa"/>
          </w:tcPr>
          <w:p w:rsidR="00CE5D9B" w:rsidRPr="00FB0D32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2047" w:type="dxa"/>
          </w:tcPr>
          <w:p w:rsidR="00CE5D9B" w:rsidRPr="00FB0D32" w:rsidRDefault="00C27E40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D32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460" w:dyaOrig="440">
                <v:shape id="_x0000_i1034" type="#_x0000_t75" style="width:72.75pt;height:21.75pt" o:ole="">
                  <v:imagedata r:id="rId25" o:title=""/>
                </v:shape>
                <o:OLEObject Type="Embed" ProgID="Equation.DSMT4" ShapeID="_x0000_i1034" DrawAspect="Content" ObjectID="_1597056827" r:id="rId26"/>
              </w:object>
            </w:r>
          </w:p>
        </w:tc>
        <w:tc>
          <w:tcPr>
            <w:tcW w:w="2164" w:type="dxa"/>
          </w:tcPr>
          <w:p w:rsidR="00CE5D9B" w:rsidRPr="00C27E40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693" w:type="dxa"/>
          </w:tcPr>
          <w:p w:rsidR="00CE5D9B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  <w:p w:rsidR="00842F04" w:rsidRPr="001D2938" w:rsidRDefault="00842F04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693" w:type="dxa"/>
          </w:tcPr>
          <w:p w:rsidR="00CE5D9B" w:rsidRPr="00913ADB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</w:tr>
      <w:tr w:rsidR="00CE5D9B" w:rsidRPr="00FB0D32" w:rsidTr="003E5804">
        <w:tc>
          <w:tcPr>
            <w:tcW w:w="2185" w:type="dxa"/>
          </w:tcPr>
          <w:p w:rsidR="00CE5D9B" w:rsidRPr="00FB0D32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2047" w:type="dxa"/>
          </w:tcPr>
          <w:p w:rsidR="00CE5D9B" w:rsidRPr="00FB0D32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2164" w:type="dxa"/>
          </w:tcPr>
          <w:p w:rsidR="00CE5D9B" w:rsidRPr="00C27E40" w:rsidRDefault="00C27E40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27E40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740" w:dyaOrig="400">
                <v:shape id="_x0000_i1035" type="#_x0000_t75" style="width:87pt;height:20.25pt" o:ole="">
                  <v:imagedata r:id="rId27" o:title=""/>
                </v:shape>
                <o:OLEObject Type="Embed" ProgID="Equation.DSMT4" ShapeID="_x0000_i1035" DrawAspect="Content" ObjectID="_1597056828" r:id="rId28"/>
              </w:object>
            </w:r>
          </w:p>
        </w:tc>
        <w:tc>
          <w:tcPr>
            <w:tcW w:w="1693" w:type="dxa"/>
          </w:tcPr>
          <w:p w:rsidR="00CE5D9B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  <w:p w:rsidR="00842F04" w:rsidRPr="001D2938" w:rsidRDefault="00842F04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693" w:type="dxa"/>
          </w:tcPr>
          <w:p w:rsidR="00CE5D9B" w:rsidRPr="00913ADB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</w:tr>
      <w:tr w:rsidR="00CE5D9B" w:rsidRPr="00FB0D32" w:rsidTr="003E5804">
        <w:tc>
          <w:tcPr>
            <w:tcW w:w="2185" w:type="dxa"/>
          </w:tcPr>
          <w:p w:rsidR="00CE5D9B" w:rsidRPr="00FB0D32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2047" w:type="dxa"/>
          </w:tcPr>
          <w:p w:rsidR="00CE5D9B" w:rsidRPr="00FB0D32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2164" w:type="dxa"/>
          </w:tcPr>
          <w:p w:rsidR="00CE5D9B" w:rsidRPr="001D2938" w:rsidRDefault="001D2938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1D2938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840" w:dyaOrig="400">
                <v:shape id="_x0000_i1036" type="#_x0000_t75" style="width:92.25pt;height:20.25pt" o:ole="">
                  <v:imagedata r:id="rId29" o:title=""/>
                </v:shape>
                <o:OLEObject Type="Embed" ProgID="Equation.DSMT4" ShapeID="_x0000_i1036" DrawAspect="Content" ObjectID="_1597056829" r:id="rId30"/>
              </w:object>
            </w: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693" w:type="dxa"/>
          </w:tcPr>
          <w:p w:rsidR="00CE5D9B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  <w:p w:rsidR="00842F04" w:rsidRPr="001D2938" w:rsidRDefault="00842F04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693" w:type="dxa"/>
          </w:tcPr>
          <w:p w:rsidR="00CE5D9B" w:rsidRPr="00913ADB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</w:tr>
      <w:tr w:rsidR="00CE5D9B" w:rsidTr="003E5804">
        <w:tc>
          <w:tcPr>
            <w:tcW w:w="2185" w:type="dxa"/>
          </w:tcPr>
          <w:p w:rsidR="00CE5D9B" w:rsidRPr="00FB0D32" w:rsidRDefault="00FB0D32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D32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1440" w:dyaOrig="320">
                <v:shape id="_x0000_i1037" type="#_x0000_t75" style="width:1in;height:15.75pt" o:ole="">
                  <v:imagedata r:id="rId31" o:title=""/>
                </v:shape>
                <o:OLEObject Type="Embed" ProgID="Equation.DSMT4" ShapeID="_x0000_i1037" DrawAspect="Content" ObjectID="_1597056830" r:id="rId32"/>
              </w:object>
            </w:r>
          </w:p>
        </w:tc>
        <w:tc>
          <w:tcPr>
            <w:tcW w:w="2047" w:type="dxa"/>
          </w:tcPr>
          <w:p w:rsidR="00CE5D9B" w:rsidRPr="00FB0D32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2164" w:type="dxa"/>
          </w:tcPr>
          <w:p w:rsidR="00CE5D9B" w:rsidRPr="001D2938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693" w:type="dxa"/>
          </w:tcPr>
          <w:p w:rsidR="00CE5D9B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  <w:p w:rsidR="00842F04" w:rsidRPr="00913ADB" w:rsidRDefault="00842F04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693" w:type="dxa"/>
          </w:tcPr>
          <w:p w:rsidR="00CE5D9B" w:rsidRPr="00913ADB" w:rsidRDefault="00CE5D9B" w:rsidP="00CE5D9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</w:tr>
    </w:tbl>
    <w:p w:rsidR="00A04546" w:rsidRDefault="00A04546" w:rsidP="00A0454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</w:p>
    <w:p w:rsidR="00A04546" w:rsidRPr="00913ADB" w:rsidRDefault="00913ADB" w:rsidP="00A0454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13ADB">
        <w:rPr>
          <w:rFonts w:ascii="Times New Roman" w:hAnsi="Times New Roman" w:cs="Times New Roman"/>
          <w:bCs/>
          <w:color w:val="FF0000"/>
          <w:sz w:val="24"/>
          <w:szCs w:val="24"/>
        </w:rPr>
        <w:t>Answe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85"/>
        <w:gridCol w:w="2047"/>
        <w:gridCol w:w="2164"/>
        <w:gridCol w:w="1693"/>
        <w:gridCol w:w="1693"/>
      </w:tblGrid>
      <w:tr w:rsidR="00A04546" w:rsidRPr="00FB0D32" w:rsidTr="00FF566A">
        <w:tc>
          <w:tcPr>
            <w:tcW w:w="2185" w:type="dxa"/>
          </w:tcPr>
          <w:p w:rsidR="00A04546" w:rsidRPr="00842F04" w:rsidRDefault="00A04546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842F04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Standard Form</w:t>
            </w:r>
          </w:p>
        </w:tc>
        <w:tc>
          <w:tcPr>
            <w:tcW w:w="2047" w:type="dxa"/>
          </w:tcPr>
          <w:p w:rsidR="00A04546" w:rsidRPr="00842F04" w:rsidRDefault="00A04546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842F04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Vertex Form</w:t>
            </w:r>
          </w:p>
        </w:tc>
        <w:tc>
          <w:tcPr>
            <w:tcW w:w="2164" w:type="dxa"/>
          </w:tcPr>
          <w:p w:rsidR="00A04546" w:rsidRPr="00842F04" w:rsidRDefault="00A04546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842F04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Factored Form</w:t>
            </w:r>
          </w:p>
        </w:tc>
        <w:tc>
          <w:tcPr>
            <w:tcW w:w="1693" w:type="dxa"/>
          </w:tcPr>
          <w:p w:rsidR="00A04546" w:rsidRPr="00842F04" w:rsidRDefault="00A04546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842F04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Vertex and Axis of Symmetry</w:t>
            </w:r>
          </w:p>
        </w:tc>
        <w:tc>
          <w:tcPr>
            <w:tcW w:w="1693" w:type="dxa"/>
          </w:tcPr>
          <w:p w:rsidR="00A04546" w:rsidRPr="00842F04" w:rsidRDefault="00A04546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842F04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Solutions</w:t>
            </w:r>
          </w:p>
        </w:tc>
      </w:tr>
      <w:tr w:rsidR="00A04546" w:rsidRPr="00FB0D32" w:rsidTr="00FF566A">
        <w:tc>
          <w:tcPr>
            <w:tcW w:w="2185" w:type="dxa"/>
          </w:tcPr>
          <w:p w:rsidR="00A04546" w:rsidRPr="00FB0D32" w:rsidRDefault="00A04546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B0D32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1640" w:dyaOrig="320">
                <v:shape id="_x0000_i1038" type="#_x0000_t75" style="width:81.75pt;height:15.75pt" o:ole="">
                  <v:imagedata r:id="rId23" o:title=""/>
                </v:shape>
                <o:OLEObject Type="Embed" ProgID="Equation.DSMT4" ShapeID="_x0000_i1038" DrawAspect="Content" ObjectID="_1597056831" r:id="rId33"/>
              </w:object>
            </w:r>
          </w:p>
        </w:tc>
        <w:tc>
          <w:tcPr>
            <w:tcW w:w="2047" w:type="dxa"/>
          </w:tcPr>
          <w:p w:rsidR="00A04546" w:rsidRPr="00FB0D32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D32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480" w:dyaOrig="440">
                <v:shape id="_x0000_i1039" type="#_x0000_t75" style="width:74.25pt;height:21.75pt" o:ole="">
                  <v:imagedata r:id="rId34" o:title=""/>
                </v:shape>
                <o:OLEObject Type="Embed" ProgID="Equation.DSMT4" ShapeID="_x0000_i1039" DrawAspect="Content" ObjectID="_1597056832" r:id="rId35"/>
              </w:object>
            </w:r>
          </w:p>
        </w:tc>
        <w:tc>
          <w:tcPr>
            <w:tcW w:w="2164" w:type="dxa"/>
          </w:tcPr>
          <w:p w:rsidR="00A04546" w:rsidRPr="00FB0D32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B0D32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719" w:dyaOrig="400">
                <v:shape id="_x0000_i1040" type="#_x0000_t75" style="width:85.5pt;height:20.25pt" o:ole="">
                  <v:imagedata r:id="rId36" o:title=""/>
                </v:shape>
                <o:OLEObject Type="Embed" ProgID="Equation.DSMT4" ShapeID="_x0000_i1040" DrawAspect="Content" ObjectID="_1597056833" r:id="rId37"/>
              </w:object>
            </w:r>
            <w:r w:rsidR="00A0454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693" w:type="dxa"/>
          </w:tcPr>
          <w:p w:rsidR="00A04546" w:rsidRPr="001D2938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1D2938">
              <w:rPr>
                <w:rFonts w:ascii="Times New Roman" w:hAnsi="Times New Roman" w:cs="Times New Roman"/>
                <w:bCs/>
                <w:color w:val="000000"/>
                <w:position w:val="-28"/>
                <w:sz w:val="24"/>
                <w:szCs w:val="24"/>
              </w:rPr>
              <w:object w:dxaOrig="700" w:dyaOrig="680">
                <v:shape id="_x0000_i1041" type="#_x0000_t75" style="width:35.25pt;height:33.75pt" o:ole="">
                  <v:imagedata r:id="rId38" o:title=""/>
                </v:shape>
                <o:OLEObject Type="Embed" ProgID="Equation.DSMT4" ShapeID="_x0000_i1041" DrawAspect="Content" ObjectID="_1597056834" r:id="rId39"/>
              </w:object>
            </w:r>
          </w:p>
        </w:tc>
        <w:tc>
          <w:tcPr>
            <w:tcW w:w="1693" w:type="dxa"/>
          </w:tcPr>
          <w:p w:rsidR="00A04546" w:rsidRPr="00913ADB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3ADB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940" w:dyaOrig="400">
                <v:shape id="_x0000_i1042" type="#_x0000_t75" style="width:46.5pt;height:20.25pt" o:ole="">
                  <v:imagedata r:id="rId40" o:title=""/>
                </v:shape>
                <o:OLEObject Type="Embed" ProgID="Equation.DSMT4" ShapeID="_x0000_i1042" DrawAspect="Content" ObjectID="_1597056835" r:id="rId41"/>
              </w:object>
            </w:r>
            <w:r w:rsidR="00A0454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</w:p>
        </w:tc>
      </w:tr>
      <w:tr w:rsidR="00A04546" w:rsidRPr="00FB0D32" w:rsidTr="00FF566A">
        <w:tc>
          <w:tcPr>
            <w:tcW w:w="2185" w:type="dxa"/>
          </w:tcPr>
          <w:p w:rsidR="00A04546" w:rsidRPr="00FB0D32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D32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1420" w:dyaOrig="320">
                <v:shape id="_x0000_i1043" type="#_x0000_t75" style="width:71.25pt;height:15.75pt" o:ole="">
                  <v:imagedata r:id="rId42" o:title=""/>
                </v:shape>
                <o:OLEObject Type="Embed" ProgID="Equation.DSMT4" ShapeID="_x0000_i1043" DrawAspect="Content" ObjectID="_1597056836" r:id="rId43"/>
              </w:object>
            </w:r>
          </w:p>
        </w:tc>
        <w:tc>
          <w:tcPr>
            <w:tcW w:w="2047" w:type="dxa"/>
          </w:tcPr>
          <w:p w:rsidR="00A04546" w:rsidRPr="00FB0D32" w:rsidRDefault="00A04546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D32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460" w:dyaOrig="440">
                <v:shape id="_x0000_i1044" type="#_x0000_t75" style="width:72.75pt;height:21.75pt" o:ole="">
                  <v:imagedata r:id="rId25" o:title=""/>
                </v:shape>
                <o:OLEObject Type="Embed" ProgID="Equation.DSMT4" ShapeID="_x0000_i1044" DrawAspect="Content" ObjectID="_1597056837" r:id="rId44"/>
              </w:object>
            </w:r>
          </w:p>
        </w:tc>
        <w:tc>
          <w:tcPr>
            <w:tcW w:w="2164" w:type="dxa"/>
          </w:tcPr>
          <w:p w:rsidR="00A04546" w:rsidRPr="00C27E40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27E40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680" w:dyaOrig="400">
                <v:shape id="_x0000_i1045" type="#_x0000_t75" style="width:84pt;height:20.25pt" o:ole="">
                  <v:imagedata r:id="rId45" o:title=""/>
                </v:shape>
                <o:OLEObject Type="Embed" ProgID="Equation.DSMT4" ShapeID="_x0000_i1045" DrawAspect="Content" ObjectID="_1597056838" r:id="rId46"/>
              </w:object>
            </w:r>
          </w:p>
        </w:tc>
        <w:tc>
          <w:tcPr>
            <w:tcW w:w="1693" w:type="dxa"/>
          </w:tcPr>
          <w:p w:rsidR="00A04546" w:rsidRPr="001D2938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1D2938">
              <w:rPr>
                <w:rFonts w:ascii="Times New Roman" w:hAnsi="Times New Roman" w:cs="Times New Roman"/>
                <w:bCs/>
                <w:color w:val="000000"/>
                <w:position w:val="-28"/>
                <w:sz w:val="24"/>
                <w:szCs w:val="24"/>
              </w:rPr>
              <w:object w:dxaOrig="680" w:dyaOrig="680">
                <v:shape id="_x0000_i1046" type="#_x0000_t75" style="width:33.75pt;height:33.75pt" o:ole="">
                  <v:imagedata r:id="rId47" o:title=""/>
                </v:shape>
                <o:OLEObject Type="Embed" ProgID="Equation.DSMT4" ShapeID="_x0000_i1046" DrawAspect="Content" ObjectID="_1597056839" r:id="rId48"/>
              </w:object>
            </w:r>
          </w:p>
        </w:tc>
        <w:tc>
          <w:tcPr>
            <w:tcW w:w="1693" w:type="dxa"/>
          </w:tcPr>
          <w:p w:rsidR="00A04546" w:rsidRPr="00913ADB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3ADB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060" w:dyaOrig="400">
                <v:shape id="_x0000_i1047" type="#_x0000_t75" style="width:53.25pt;height:20.25pt" o:ole="">
                  <v:imagedata r:id="rId49" o:title=""/>
                </v:shape>
                <o:OLEObject Type="Embed" ProgID="Equation.DSMT4" ShapeID="_x0000_i1047" DrawAspect="Content" ObjectID="_1597056840" r:id="rId50"/>
              </w:object>
            </w:r>
          </w:p>
        </w:tc>
      </w:tr>
      <w:tr w:rsidR="00A04546" w:rsidRPr="00FB0D32" w:rsidTr="00FF566A">
        <w:tc>
          <w:tcPr>
            <w:tcW w:w="2185" w:type="dxa"/>
          </w:tcPr>
          <w:p w:rsidR="00A04546" w:rsidRPr="00FB0D32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D32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1440" w:dyaOrig="320">
                <v:shape id="_x0000_i1048" type="#_x0000_t75" style="width:1in;height:15.75pt" o:ole="">
                  <v:imagedata r:id="rId51" o:title=""/>
                </v:shape>
                <o:OLEObject Type="Embed" ProgID="Equation.DSMT4" ShapeID="_x0000_i1048" DrawAspect="Content" ObjectID="_1597056841" r:id="rId52"/>
              </w:object>
            </w:r>
          </w:p>
        </w:tc>
        <w:tc>
          <w:tcPr>
            <w:tcW w:w="2047" w:type="dxa"/>
          </w:tcPr>
          <w:p w:rsidR="00A04546" w:rsidRPr="00FB0D32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302BD9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460" w:dyaOrig="440">
                <v:shape id="_x0000_i1049" type="#_x0000_t75" style="width:72.75pt;height:21.75pt" o:ole="">
                  <v:imagedata r:id="rId53" o:title=""/>
                </v:shape>
                <o:OLEObject Type="Embed" ProgID="Equation.DSMT4" ShapeID="_x0000_i1049" DrawAspect="Content" ObjectID="_1597056842" r:id="rId54"/>
              </w:object>
            </w:r>
          </w:p>
        </w:tc>
        <w:tc>
          <w:tcPr>
            <w:tcW w:w="2164" w:type="dxa"/>
          </w:tcPr>
          <w:p w:rsidR="00A04546" w:rsidRPr="00C27E40" w:rsidRDefault="00A04546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27E40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740" w:dyaOrig="400">
                <v:shape id="_x0000_i1050" type="#_x0000_t75" style="width:87pt;height:20.25pt" o:ole="">
                  <v:imagedata r:id="rId27" o:title=""/>
                </v:shape>
                <o:OLEObject Type="Embed" ProgID="Equation.DSMT4" ShapeID="_x0000_i1050" DrawAspect="Content" ObjectID="_1597056843" r:id="rId55"/>
              </w:object>
            </w:r>
          </w:p>
        </w:tc>
        <w:tc>
          <w:tcPr>
            <w:tcW w:w="1693" w:type="dxa"/>
          </w:tcPr>
          <w:p w:rsidR="00A04546" w:rsidRPr="001D2938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1D2938">
              <w:rPr>
                <w:rFonts w:ascii="Times New Roman" w:hAnsi="Times New Roman" w:cs="Times New Roman"/>
                <w:bCs/>
                <w:color w:val="000000"/>
                <w:position w:val="-28"/>
                <w:sz w:val="24"/>
                <w:szCs w:val="24"/>
              </w:rPr>
              <w:object w:dxaOrig="820" w:dyaOrig="680">
                <v:shape id="_x0000_i1051" type="#_x0000_t75" style="width:41.25pt;height:33.75pt" o:ole="">
                  <v:imagedata r:id="rId56" o:title=""/>
                </v:shape>
                <o:OLEObject Type="Embed" ProgID="Equation.DSMT4" ShapeID="_x0000_i1051" DrawAspect="Content" ObjectID="_1597056844" r:id="rId57"/>
              </w:object>
            </w:r>
          </w:p>
        </w:tc>
        <w:tc>
          <w:tcPr>
            <w:tcW w:w="1693" w:type="dxa"/>
          </w:tcPr>
          <w:p w:rsidR="00A04546" w:rsidRPr="00913ADB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3ADB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080" w:dyaOrig="400">
                <v:shape id="_x0000_i1052" type="#_x0000_t75" style="width:54pt;height:20.25pt" o:ole="">
                  <v:imagedata r:id="rId58" o:title=""/>
                </v:shape>
                <o:OLEObject Type="Embed" ProgID="Equation.DSMT4" ShapeID="_x0000_i1052" DrawAspect="Content" ObjectID="_1597056845" r:id="rId59"/>
              </w:object>
            </w:r>
          </w:p>
        </w:tc>
      </w:tr>
      <w:tr w:rsidR="00A04546" w:rsidRPr="00FB0D32" w:rsidTr="00FF566A">
        <w:tc>
          <w:tcPr>
            <w:tcW w:w="2185" w:type="dxa"/>
          </w:tcPr>
          <w:p w:rsidR="00A04546" w:rsidRPr="00FB0D32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D32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1800" w:dyaOrig="320">
                <v:shape id="_x0000_i1053" type="#_x0000_t75" style="width:90pt;height:15.75pt" o:ole="">
                  <v:imagedata r:id="rId60" o:title=""/>
                </v:shape>
                <o:OLEObject Type="Embed" ProgID="Equation.DSMT4" ShapeID="_x0000_i1053" DrawAspect="Content" ObjectID="_1597056846" r:id="rId61"/>
              </w:object>
            </w:r>
          </w:p>
        </w:tc>
        <w:tc>
          <w:tcPr>
            <w:tcW w:w="2047" w:type="dxa"/>
          </w:tcPr>
          <w:p w:rsidR="00A04546" w:rsidRPr="00FB0D32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99C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620" w:dyaOrig="440">
                <v:shape id="_x0000_i1054" type="#_x0000_t75" style="width:81pt;height:21.75pt" o:ole="">
                  <v:imagedata r:id="rId62" o:title=""/>
                </v:shape>
                <o:OLEObject Type="Embed" ProgID="Equation.DSMT4" ShapeID="_x0000_i1054" DrawAspect="Content" ObjectID="_1597056847" r:id="rId63"/>
              </w:object>
            </w:r>
          </w:p>
        </w:tc>
        <w:tc>
          <w:tcPr>
            <w:tcW w:w="2164" w:type="dxa"/>
          </w:tcPr>
          <w:p w:rsidR="00A04546" w:rsidRPr="001D2938" w:rsidRDefault="00A04546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1D2938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840" w:dyaOrig="400">
                <v:shape id="_x0000_i1055" type="#_x0000_t75" style="width:92.25pt;height:20.25pt" o:ole="">
                  <v:imagedata r:id="rId29" o:title=""/>
                </v:shape>
                <o:OLEObject Type="Embed" ProgID="Equation.DSMT4" ShapeID="_x0000_i1055" DrawAspect="Content" ObjectID="_1597056848" r:id="rId64"/>
              </w:object>
            </w: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693" w:type="dxa"/>
          </w:tcPr>
          <w:p w:rsidR="00A04546" w:rsidRPr="001D2938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1D2938">
              <w:rPr>
                <w:rFonts w:ascii="Times New Roman" w:hAnsi="Times New Roman" w:cs="Times New Roman"/>
                <w:bCs/>
                <w:color w:val="000000"/>
                <w:position w:val="-28"/>
                <w:sz w:val="24"/>
                <w:szCs w:val="24"/>
              </w:rPr>
              <w:object w:dxaOrig="700" w:dyaOrig="680">
                <v:shape id="_x0000_i1056" type="#_x0000_t75" style="width:35.25pt;height:33.75pt" o:ole="">
                  <v:imagedata r:id="rId65" o:title=""/>
                </v:shape>
                <o:OLEObject Type="Embed" ProgID="Equation.DSMT4" ShapeID="_x0000_i1056" DrawAspect="Content" ObjectID="_1597056849" r:id="rId66"/>
              </w:object>
            </w:r>
          </w:p>
        </w:tc>
        <w:tc>
          <w:tcPr>
            <w:tcW w:w="1693" w:type="dxa"/>
          </w:tcPr>
          <w:p w:rsidR="00A04546" w:rsidRPr="00913ADB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3ADB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920" w:dyaOrig="400">
                <v:shape id="_x0000_i1057" type="#_x0000_t75" style="width:45.75pt;height:20.25pt" o:ole="">
                  <v:imagedata r:id="rId67" o:title=""/>
                </v:shape>
                <o:OLEObject Type="Embed" ProgID="Equation.DSMT4" ShapeID="_x0000_i1057" DrawAspect="Content" ObjectID="_1597056850" r:id="rId68"/>
              </w:object>
            </w:r>
          </w:p>
        </w:tc>
      </w:tr>
      <w:tr w:rsidR="00A04546" w:rsidTr="00FF566A">
        <w:tc>
          <w:tcPr>
            <w:tcW w:w="2185" w:type="dxa"/>
          </w:tcPr>
          <w:p w:rsidR="00A04546" w:rsidRPr="00FB0D32" w:rsidRDefault="00A04546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FB0D32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1440" w:dyaOrig="320">
                <v:shape id="_x0000_i1058" type="#_x0000_t75" style="width:1in;height:15.75pt" o:ole="">
                  <v:imagedata r:id="rId31" o:title=""/>
                </v:shape>
                <o:OLEObject Type="Embed" ProgID="Equation.DSMT4" ShapeID="_x0000_i1058" DrawAspect="Content" ObjectID="_1597056851" r:id="rId69"/>
              </w:object>
            </w:r>
          </w:p>
        </w:tc>
        <w:tc>
          <w:tcPr>
            <w:tcW w:w="2047" w:type="dxa"/>
          </w:tcPr>
          <w:p w:rsidR="00A04546" w:rsidRPr="00FB0D32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 w:rsidRPr="00A04546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500" w:dyaOrig="440">
                <v:shape id="_x0000_i1059" type="#_x0000_t75" style="width:75pt;height:21.75pt" o:ole="">
                  <v:imagedata r:id="rId70" o:title=""/>
                </v:shape>
                <o:OLEObject Type="Embed" ProgID="Equation.DSMT4" ShapeID="_x0000_i1059" DrawAspect="Content" ObjectID="_1597056852" r:id="rId71"/>
              </w:object>
            </w:r>
          </w:p>
        </w:tc>
        <w:tc>
          <w:tcPr>
            <w:tcW w:w="2164" w:type="dxa"/>
          </w:tcPr>
          <w:p w:rsidR="00A04546" w:rsidRPr="001D2938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1D2938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680" w:dyaOrig="400">
                <v:shape id="_x0000_i1060" type="#_x0000_t75" style="width:84pt;height:20.25pt" o:ole="">
                  <v:imagedata r:id="rId72" o:title=""/>
                </v:shape>
                <o:OLEObject Type="Embed" ProgID="Equation.DSMT4" ShapeID="_x0000_i1060" DrawAspect="Content" ObjectID="_1597056853" r:id="rId73"/>
              </w:object>
            </w:r>
          </w:p>
        </w:tc>
        <w:tc>
          <w:tcPr>
            <w:tcW w:w="1693" w:type="dxa"/>
          </w:tcPr>
          <w:p w:rsidR="00A04546" w:rsidRPr="00913ADB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3ADB">
              <w:rPr>
                <w:rFonts w:ascii="Times New Roman" w:hAnsi="Times New Roman" w:cs="Times New Roman"/>
                <w:bCs/>
                <w:color w:val="000000"/>
                <w:position w:val="-28"/>
                <w:sz w:val="24"/>
                <w:szCs w:val="24"/>
              </w:rPr>
              <w:object w:dxaOrig="840" w:dyaOrig="680">
                <v:shape id="_x0000_i1061" type="#_x0000_t75" style="width:42pt;height:33.75pt" o:ole="">
                  <v:imagedata r:id="rId74" o:title=""/>
                </v:shape>
                <o:OLEObject Type="Embed" ProgID="Equation.DSMT4" ShapeID="_x0000_i1061" DrawAspect="Content" ObjectID="_1597056854" r:id="rId75"/>
              </w:object>
            </w:r>
            <w:r w:rsidR="00A0454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693" w:type="dxa"/>
          </w:tcPr>
          <w:p w:rsidR="00A04546" w:rsidRPr="00913ADB" w:rsidRDefault="00842F04" w:rsidP="00FF566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3ADB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040" w:dyaOrig="400">
                <v:shape id="_x0000_i1062" type="#_x0000_t75" style="width:51.75pt;height:20.25pt" o:ole="">
                  <v:imagedata r:id="rId76" o:title=""/>
                </v:shape>
                <o:OLEObject Type="Embed" ProgID="Equation.DSMT4" ShapeID="_x0000_i1062" DrawAspect="Content" ObjectID="_1597056855" r:id="rId77"/>
              </w:object>
            </w:r>
          </w:p>
        </w:tc>
      </w:tr>
    </w:tbl>
    <w:p w:rsidR="00A04546" w:rsidRDefault="00A04546" w:rsidP="00A0454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ED5722" w:rsidRDefault="00ED5722" w:rsidP="00A0454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REGENTS EXAM QUESTIONS (through June 2018)</w:t>
      </w:r>
    </w:p>
    <w:p w:rsidR="00FA4EE1" w:rsidRDefault="00FA4EE1" w:rsidP="00FA4EE1">
      <w:pPr>
        <w:keepLines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F.IF.C.8:  Vertex Form of a Quadratic</w:t>
      </w: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FA4EE1" w:rsidRDefault="00FA4EE1" w:rsidP="00FA4EE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18)</w:t>
      </w:r>
      <w:r>
        <w:rPr>
          <w:rFonts w:ascii="Times New Roman" w:hAnsi="Times New Roman" w:cs="Times New Roman"/>
          <w:color w:val="000000"/>
        </w:rPr>
        <w:tab/>
        <w:t xml:space="preserve">a) Given the </w:t>
      </w:r>
      <w:proofErr w:type="gramStart"/>
      <w:r>
        <w:rPr>
          <w:rFonts w:ascii="Times New Roman" w:hAnsi="Times New Roman" w:cs="Times New Roman"/>
          <w:color w:val="000000"/>
        </w:rPr>
        <w:t xml:space="preserve">function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AD51B9C" wp14:editId="1C910611">
            <wp:extent cx="1065530" cy="207010"/>
            <wp:effectExtent l="0" t="0" r="0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state whether the vertex represents a maximum or minimum point for the function.  Explain your answer.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b) Rewrite </w:t>
      </w:r>
      <w:r>
        <w:rPr>
          <w:rFonts w:ascii="Times New Roman" w:hAnsi="Times New Roman" w:cs="Times New Roman"/>
          <w:i/>
          <w:iCs/>
          <w:color w:val="000000"/>
        </w:rPr>
        <w:t xml:space="preserve">f(x) </w:t>
      </w:r>
      <w:r>
        <w:rPr>
          <w:rFonts w:ascii="Times New Roman" w:hAnsi="Times New Roman" w:cs="Times New Roman"/>
          <w:color w:val="000000"/>
        </w:rPr>
        <w:t>in vertex form by completing the square.</w:t>
      </w: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FA4EE1" w:rsidRDefault="00FA4EE1" w:rsidP="00FA4EE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ab/>
        <w:t>219)</w:t>
      </w:r>
      <w:r>
        <w:rPr>
          <w:rFonts w:ascii="Times New Roman" w:hAnsi="Times New Roman" w:cs="Times New Roman"/>
          <w:color w:val="000000"/>
        </w:rPr>
        <w:tab/>
        <w:t xml:space="preserve">If Lylah completes the square for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2A27E37" wp14:editId="2ED0B4C3">
            <wp:extent cx="1056640" cy="207010"/>
            <wp:effectExtent l="0" t="0" r="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n order to find the minimum, she must write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7B359D6" wp14:editId="568A2BAD">
            <wp:extent cx="237490" cy="172720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n the general </w:t>
      </w:r>
      <w:proofErr w:type="gramStart"/>
      <w:r>
        <w:rPr>
          <w:rFonts w:ascii="Times New Roman" w:hAnsi="Times New Roman" w:cs="Times New Roman"/>
          <w:color w:val="000000"/>
        </w:rPr>
        <w:t>form</w:t>
      </w:r>
      <w:r w:rsidR="00346FE6">
        <w:rPr>
          <w:rFonts w:ascii="Times New Roman" w:hAnsi="Times New Roman" w:cs="Times New Roman"/>
          <w:color w:val="000000"/>
        </w:rPr>
        <w:t xml:space="preserve">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DBA69E3" wp14:editId="437CDB5E">
            <wp:extent cx="1035050" cy="207010"/>
            <wp:effectExtent l="0" t="0" r="0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What is the value of 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for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7F87DF1" wp14:editId="03044366">
            <wp:extent cx="237490" cy="172720"/>
            <wp:effectExtent l="0" t="0" r="0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FA4EE1" w:rsidTr="00913ADB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2</w:t>
            </w:r>
          </w:p>
        </w:tc>
      </w:tr>
      <w:tr w:rsidR="00FA4EE1" w:rsidTr="00913ADB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559A400C" wp14:editId="1997FBB5">
                  <wp:extent cx="142240" cy="142240"/>
                  <wp:effectExtent l="0" t="0" r="0" b="0"/>
                  <wp:docPr id="270" name="Picture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6A01615" wp14:editId="767C20D5">
                  <wp:extent cx="207010" cy="142240"/>
                  <wp:effectExtent l="0" t="0" r="0" b="0"/>
                  <wp:docPr id="271" name="Picture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FA4EE1" w:rsidRDefault="00FA4EE1" w:rsidP="00FA4EE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20)</w:t>
      </w:r>
      <w:r>
        <w:rPr>
          <w:rFonts w:ascii="Times New Roman" w:hAnsi="Times New Roman" w:cs="Times New Roman"/>
          <w:color w:val="000000"/>
        </w:rPr>
        <w:tab/>
        <w:t xml:space="preserve">In the </w:t>
      </w:r>
      <w:proofErr w:type="gramStart"/>
      <w:r>
        <w:rPr>
          <w:rFonts w:ascii="Times New Roman" w:hAnsi="Times New Roman" w:cs="Times New Roman"/>
          <w:color w:val="000000"/>
        </w:rPr>
        <w:t xml:space="preserve">function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304794D" wp14:editId="2DAE446F">
            <wp:extent cx="1017905" cy="207010"/>
            <wp:effectExtent l="0" t="0" r="0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the minimum value occurs when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FA4EE1" w:rsidTr="00913ADB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184186A" wp14:editId="13A955EE">
                  <wp:extent cx="142240" cy="142240"/>
                  <wp:effectExtent l="0" t="0" r="0" b="0"/>
                  <wp:docPr id="273" name="Picture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62524082" wp14:editId="0881AC26">
                  <wp:extent cx="142240" cy="142240"/>
                  <wp:effectExtent l="0" t="0" r="0" b="0"/>
                  <wp:docPr id="274" name="Picture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4EE1" w:rsidTr="00913ADB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</w:t>
            </w:r>
          </w:p>
        </w:tc>
      </w:tr>
    </w:tbl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FA4EE1" w:rsidRDefault="00FA4EE1" w:rsidP="00FA4EE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21)</w:t>
      </w:r>
      <w:r>
        <w:rPr>
          <w:rFonts w:ascii="Times New Roman" w:hAnsi="Times New Roman" w:cs="Times New Roman"/>
          <w:color w:val="000000"/>
        </w:rPr>
        <w:tab/>
        <w:t xml:space="preserve">Which equation is equivalent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1B5D703" wp14:editId="68068A8B">
            <wp:extent cx="1000760" cy="172720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FA4EE1" w:rsidTr="00913ADB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DFDEB75" wp14:editId="713ED618">
                  <wp:extent cx="1026795" cy="172720"/>
                  <wp:effectExtent l="0" t="0" r="0" b="0"/>
                  <wp:docPr id="276" name="Picture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67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2A85AD2" wp14:editId="5FB0E6C1">
                  <wp:extent cx="866775" cy="207010"/>
                  <wp:effectExtent l="0" t="0" r="0" b="0"/>
                  <wp:docPr id="277" name="Picture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4EE1" w:rsidTr="00913ADB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0916A5C" wp14:editId="05AA02A6">
                  <wp:extent cx="1026795" cy="172720"/>
                  <wp:effectExtent l="0" t="0" r="0" b="0"/>
                  <wp:docPr id="278" name="Picture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67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63448C2" wp14:editId="7ED82BFD">
                  <wp:extent cx="866775" cy="207010"/>
                  <wp:effectExtent l="0" t="0" r="0" b="0"/>
                  <wp:docPr id="279" name="Picture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FA4EE1" w:rsidRDefault="00FA4EE1" w:rsidP="00FA4EE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22)</w:t>
      </w:r>
      <w:r>
        <w:rPr>
          <w:rFonts w:ascii="Times New Roman" w:hAnsi="Times New Roman" w:cs="Times New Roman"/>
          <w:color w:val="000000"/>
        </w:rPr>
        <w:tab/>
        <w:t xml:space="preserve">Which equation and ordered pair represent the correct vertex form and vertex </w:t>
      </w:r>
      <w:proofErr w:type="gramStart"/>
      <w:r>
        <w:rPr>
          <w:rFonts w:ascii="Times New Roman" w:hAnsi="Times New Roman" w:cs="Times New Roman"/>
          <w:color w:val="000000"/>
        </w:rPr>
        <w:t xml:space="preserve">for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61C903B" wp14:editId="50D60312">
            <wp:extent cx="1056640" cy="207010"/>
            <wp:effectExtent l="0" t="0" r="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FA4EE1" w:rsidTr="00913ADB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D40A900" wp14:editId="74A02835">
                  <wp:extent cx="1513840" cy="207010"/>
                  <wp:effectExtent l="0" t="0" r="0" b="0"/>
                  <wp:docPr id="281" name="Picture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384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F3376D6" wp14:editId="3462B3B4">
                  <wp:extent cx="1591310" cy="207010"/>
                  <wp:effectExtent l="0" t="0" r="0" b="0"/>
                  <wp:docPr id="282" name="Picture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131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4EE1" w:rsidTr="00913ADB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994D090" wp14:editId="6D120BC9">
                  <wp:extent cx="1591310" cy="207010"/>
                  <wp:effectExtent l="0" t="0" r="0" b="0"/>
                  <wp:docPr id="283" name="Picture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131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85B184D" wp14:editId="09C02C99">
                  <wp:extent cx="1664970" cy="207010"/>
                  <wp:effectExtent l="0" t="0" r="0" b="0"/>
                  <wp:docPr id="284" name="Picture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497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FA4EE1" w:rsidRDefault="00FA4EE1" w:rsidP="00FA4EE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23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The</w:t>
      </w:r>
      <w:proofErr w:type="gramEnd"/>
      <w:r>
        <w:rPr>
          <w:rFonts w:ascii="Times New Roman" w:hAnsi="Times New Roman" w:cs="Times New Roman"/>
          <w:color w:val="000000"/>
        </w:rPr>
        <w:t xml:space="preserve"> funct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C7BAF44" wp14:editId="1FFF9AB2">
            <wp:extent cx="1220470" cy="207010"/>
            <wp:effectExtent l="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4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can be written in vertex form a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FA4EE1" w:rsidTr="00913ADB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BDE7415" wp14:editId="1018262B">
                  <wp:extent cx="1198880" cy="219710"/>
                  <wp:effectExtent l="0" t="0" r="0" b="0"/>
                  <wp:docPr id="286" name="Picture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888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97CFF9D" wp14:editId="1B66E229">
                  <wp:extent cx="1143000" cy="219710"/>
                  <wp:effectExtent l="0" t="0" r="0" b="0"/>
                  <wp:docPr id="287" name="Picture 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4EE1" w:rsidTr="00913ADB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4FEF43E" wp14:editId="53ECD4F3">
                  <wp:extent cx="1207770" cy="219710"/>
                  <wp:effectExtent l="0" t="0" r="0" b="0"/>
                  <wp:docPr id="288" name="Picture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777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A4EE1" w:rsidRDefault="00FA4EE1" w:rsidP="00913AD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FB253BB" wp14:editId="37430487">
                  <wp:extent cx="1143000" cy="219710"/>
                  <wp:effectExtent l="0" t="0" r="0" b="0"/>
                  <wp:docPr id="289" name="Picture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ED5722" w:rsidRPr="00AC71E1" w:rsidRDefault="00ED5722" w:rsidP="00ED572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AC71E1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SOLUTIONS</w:t>
      </w:r>
    </w:p>
    <w:p w:rsidR="00ED5722" w:rsidRDefault="00ED5722" w:rsidP="00ED5722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</w:p>
    <w:p w:rsidR="00FA4EE1" w:rsidRDefault="00FA4EE1" w:rsidP="00FA4EE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FA4EE1" w:rsidRDefault="00FA4EE1" w:rsidP="00FA4EE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18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a)  The vertex represents a maximum </w:t>
      </w:r>
      <w:proofErr w:type="gramStart"/>
      <w:r>
        <w:rPr>
          <w:rFonts w:ascii="Times New Roman" w:hAnsi="Times New Roman" w:cs="Times New Roman"/>
          <w:color w:val="000000"/>
        </w:rPr>
        <w:t xml:space="preserve">since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2DE46686" wp14:editId="2E3DE18C">
            <wp:extent cx="293370" cy="142240"/>
            <wp:effectExtent l="0" t="0" r="0" b="0"/>
            <wp:docPr id="799" name="Picture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b) 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7027A8C" wp14:editId="552419A9">
            <wp:extent cx="1190625" cy="207010"/>
            <wp:effectExtent l="0" t="0" r="0" b="0"/>
            <wp:docPr id="800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64F94933" wp14:editId="4A7A1D71">
            <wp:extent cx="5878830" cy="3886200"/>
            <wp:effectExtent l="0" t="0" r="0" b="0"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8830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The vertex is at (4</w:t>
      </w:r>
      <w:proofErr w:type="gramStart"/>
      <w:r>
        <w:rPr>
          <w:rFonts w:ascii="Times New Roman" w:hAnsi="Times New Roman" w:cs="Times New Roman"/>
          <w:color w:val="000000"/>
        </w:rPr>
        <w:t>,25</w:t>
      </w:r>
      <w:proofErr w:type="gramEnd"/>
      <w:r>
        <w:rPr>
          <w:rFonts w:ascii="Times New Roman" w:hAnsi="Times New Roman" w:cs="Times New Roman"/>
          <w:color w:val="000000"/>
        </w:rPr>
        <w:t>), but this information is not required by the problem.</w:t>
      </w: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FA4EE1" w:rsidRDefault="00FA4EE1" w:rsidP="00FA4EE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4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8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Quadratic Functions</w:t>
      </w: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FA4EE1" w:rsidRDefault="00FA4EE1" w:rsidP="00FA4EE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19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1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Transform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9C851D1" wp14:editId="24F789A2">
            <wp:extent cx="1056640" cy="207010"/>
            <wp:effectExtent l="0" t="0" r="0" b="0"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nto the form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767C300" wp14:editId="72B0A4D9">
            <wp:extent cx="1035050" cy="207010"/>
            <wp:effectExtent l="0" t="0" r="0" b="0"/>
            <wp:docPr id="80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find the value of 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.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400"/>
        </w:rPr>
        <w:drawing>
          <wp:inline distT="0" distB="0" distL="0" distR="0" wp14:anchorId="7DB10E77" wp14:editId="0C84F254">
            <wp:extent cx="1971040" cy="2704465"/>
            <wp:effectExtent l="0" t="0" r="0" b="0"/>
            <wp:docPr id="804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040" cy="270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proofErr w:type="gramStart"/>
      <w:r>
        <w:rPr>
          <w:rFonts w:ascii="Times New Roman" w:hAnsi="Times New Roman" w:cs="Times New Roman"/>
          <w:color w:val="000000"/>
        </w:rPr>
        <w:t xml:space="preserve">If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6351472C" wp14:editId="402447D7">
            <wp:extent cx="448310" cy="142240"/>
            <wp:effectExtent l="0" t="0" r="0" b="0"/>
            <wp:docPr id="805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then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4AE4C950" wp14:editId="460BE378">
            <wp:extent cx="293370" cy="142240"/>
            <wp:effectExtent l="0" t="0" r="0" b="0"/>
            <wp:docPr id="806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FA4EE1" w:rsidRDefault="00FA4EE1" w:rsidP="00FA4EE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Solving Quadratics</w:t>
      </w:r>
      <w:r>
        <w:rPr>
          <w:rFonts w:ascii="Times New Roman" w:hAnsi="Times New Roman" w:cs="Times New Roman"/>
          <w:color w:val="000000"/>
        </w:rPr>
        <w:tab/>
      </w:r>
    </w:p>
    <w:p w:rsidR="00FA4EE1" w:rsidRDefault="00FA4EE1" w:rsidP="00FA4EE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completing the square</w:t>
      </w:r>
      <w:r>
        <w:rPr>
          <w:rFonts w:ascii="Times New Roman" w:hAnsi="Times New Roman" w:cs="Times New Roman"/>
          <w:color w:val="000000"/>
        </w:rPr>
        <w:tab/>
      </w: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FA4EE1" w:rsidRDefault="00FA4EE1" w:rsidP="00FA4EE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20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 xml:space="preserve">Strategy #1.  Recognize that the funct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1225187" wp14:editId="2C9E8734">
            <wp:extent cx="1017905" cy="207010"/>
            <wp:effectExtent l="0" t="0" r="0" b="0"/>
            <wp:docPr id="80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xpressed in vertex form, and that the vertex is located </w:t>
      </w:r>
      <w:proofErr w:type="gramStart"/>
      <w:r>
        <w:rPr>
          <w:rFonts w:ascii="Times New Roman" w:hAnsi="Times New Roman" w:cs="Times New Roman"/>
          <w:color w:val="000000"/>
        </w:rPr>
        <w:t xml:space="preserve">at </w:t>
      </w:r>
      <w:proofErr w:type="gramEnd"/>
      <w:r>
        <w:rPr>
          <w:rFonts w:ascii="Times New Roman" w:hAnsi="Times New Roman" w:cs="Times New Roman"/>
          <w:noProof/>
          <w:color w:val="000000"/>
          <w:position w:val="-14"/>
        </w:rPr>
        <w:drawing>
          <wp:inline distT="0" distB="0" distL="0" distR="0" wp14:anchorId="58B5A397" wp14:editId="4B51BF8E">
            <wp:extent cx="332105" cy="245745"/>
            <wp:effectExtent l="0" t="0" r="0" b="0"/>
            <wp:docPr id="80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Accordingly, the minimum value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A2E936A" wp14:editId="07DA0168">
            <wp:extent cx="267335" cy="180975"/>
            <wp:effectExtent l="0" t="0" r="0" b="0"/>
            <wp:docPr id="809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occurs </w:t>
      </w:r>
      <w:proofErr w:type="gramStart"/>
      <w:r>
        <w:rPr>
          <w:rFonts w:ascii="Times New Roman" w:hAnsi="Times New Roman" w:cs="Times New Roman"/>
          <w:color w:val="000000"/>
        </w:rPr>
        <w:t xml:space="preserve">when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5174B996" wp14:editId="0600A249">
            <wp:extent cx="293370" cy="142240"/>
            <wp:effectExtent l="0" t="0" r="0" b="0"/>
            <wp:docPr id="810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 #2:  Input the function rule in a graphing calculator, then examine the graph and table views to determine the vertex.  The problem wants to know the x value of the whe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15E887C" wp14:editId="02A6DF35">
            <wp:extent cx="267335" cy="180975"/>
            <wp:effectExtent l="0" t="0" r="0" b="0"/>
            <wp:docPr id="811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is at its minimum.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6CDA5C8" wp14:editId="2A5DC5F9">
            <wp:extent cx="1845945" cy="1237615"/>
            <wp:effectExtent l="0" t="0" r="0" b="0"/>
            <wp:docPr id="81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A80A38B" wp14:editId="640EED47">
            <wp:extent cx="1845945" cy="1237615"/>
            <wp:effectExtent l="0" t="0" r="0" b="0"/>
            <wp:docPr id="81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2BB19835" wp14:editId="5728F3CE">
            <wp:extent cx="1845945" cy="1237615"/>
            <wp:effectExtent l="0" t="0" r="0" b="0"/>
            <wp:docPr id="814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The minimum value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91E1BC6" wp14:editId="731C5105">
            <wp:extent cx="483235" cy="180975"/>
            <wp:effectExtent l="0" t="0" r="0" b="0"/>
            <wp:docPr id="815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when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205D21B5" wp14:editId="2FE2DE05">
            <wp:extent cx="77470" cy="142240"/>
            <wp:effectExtent l="0" t="0" r="0" b="0"/>
            <wp:docPr id="816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qual to 2.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 #3:  Substitute each value of x into the equation and determine the minimum value </w:t>
      </w:r>
      <w:proofErr w:type="gramStart"/>
      <w:r>
        <w:rPr>
          <w:rFonts w:ascii="Times New Roman" w:hAnsi="Times New Roman" w:cs="Times New Roman"/>
          <w:color w:val="000000"/>
        </w:rPr>
        <w:t xml:space="preserve">of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D6C2150" wp14:editId="2846B615">
            <wp:extent cx="267335" cy="180975"/>
            <wp:effectExtent l="0" t="0" r="0" b="0"/>
            <wp:docPr id="81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745"/>
        </w:rPr>
        <w:drawing>
          <wp:inline distT="0" distB="0" distL="0" distR="0" wp14:anchorId="3BC40A10" wp14:editId="6AC2D7C2">
            <wp:extent cx="1169035" cy="4895215"/>
            <wp:effectExtent l="0" t="0" r="0" b="0"/>
            <wp:docPr id="818" name="Picture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489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FA4EE1" w:rsidRDefault="00FA4EE1" w:rsidP="00FA4EE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Vertex Form of a Quadratic</w:t>
      </w:r>
    </w:p>
    <w:p w:rsidR="00FA4EE1" w:rsidRDefault="00FA4EE1" w:rsidP="00FA4EE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lastRenderedPageBreak/>
        <w:t>NOT:</w:t>
      </w:r>
      <w:r>
        <w:rPr>
          <w:rFonts w:ascii="Times New Roman" w:hAnsi="Times New Roman" w:cs="Times New Roman"/>
          <w:color w:val="000000"/>
        </w:rPr>
        <w:tab/>
        <w:t>NYSED classifies this as A.SSE.3</w:t>
      </w: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FA4EE1" w:rsidRDefault="00FA4EE1" w:rsidP="00FA4EE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21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4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Simplify the </w:t>
      </w:r>
      <w:proofErr w:type="gramStart"/>
      <w:r>
        <w:rPr>
          <w:rFonts w:ascii="Times New Roman" w:hAnsi="Times New Roman" w:cs="Times New Roman"/>
          <w:color w:val="000000"/>
        </w:rPr>
        <w:t xml:space="preserve">equation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FDC2669" wp14:editId="4BBA6A6D">
            <wp:extent cx="1000760" cy="172720"/>
            <wp:effectExtent l="0" t="0" r="0" b="0"/>
            <wp:docPr id="819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181"/>
        </w:rPr>
        <w:drawing>
          <wp:inline distT="0" distB="0" distL="0" distR="0" wp14:anchorId="4991C119" wp14:editId="77A9AC54">
            <wp:extent cx="1436370" cy="1285240"/>
            <wp:effectExtent l="0" t="0" r="0" b="0"/>
            <wp:docPr id="820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6370" cy="128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FA4EE1" w:rsidRDefault="00FA4EE1" w:rsidP="00FA4EE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4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Solving Quadratics</w:t>
      </w:r>
      <w:r>
        <w:rPr>
          <w:rFonts w:ascii="Times New Roman" w:hAnsi="Times New Roman" w:cs="Times New Roman"/>
          <w:color w:val="000000"/>
        </w:rPr>
        <w:tab/>
      </w:r>
    </w:p>
    <w:p w:rsidR="00FA4EE1" w:rsidRDefault="00FA4EE1" w:rsidP="00FA4EE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completing the square</w:t>
      </w:r>
      <w:r>
        <w:rPr>
          <w:rFonts w:ascii="Times New Roman" w:hAnsi="Times New Roman" w:cs="Times New Roman"/>
          <w:color w:val="000000"/>
        </w:rPr>
        <w:tab/>
      </w: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FA4EE1" w:rsidRDefault="00FA4EE1" w:rsidP="00FA4EE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22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1.  Understand from the answer choices that the problem wants us to choose the answer that is equivalent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34500F6" wp14:editId="4942AD51">
            <wp:extent cx="1056640" cy="207010"/>
            <wp:effectExtent l="0" t="0" r="0" b="0"/>
            <wp:docPr id="821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2.  Strategy:  Input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DFFCF00" wp14:editId="79B4ECEB">
            <wp:extent cx="1056640" cy="207010"/>
            <wp:effectExtent l="0" t="0" r="0" b="0"/>
            <wp:docPr id="822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n a graphing </w:t>
      </w:r>
      <w:proofErr w:type="spellStart"/>
      <w:r>
        <w:rPr>
          <w:rFonts w:ascii="Times New Roman" w:hAnsi="Times New Roman" w:cs="Times New Roman"/>
          <w:color w:val="000000"/>
        </w:rPr>
        <w:t>calulator</w:t>
      </w:r>
      <w:proofErr w:type="spellEnd"/>
      <w:r>
        <w:rPr>
          <w:rFonts w:ascii="Times New Roman" w:hAnsi="Times New Roman" w:cs="Times New Roman"/>
          <w:color w:val="000000"/>
        </w:rPr>
        <w:t xml:space="preserve"> and inspect the table and graph views of the function, then eliminate wrong answers.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ep 3.  Execute the strategy.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2CF1DCDF" wp14:editId="55B32742">
            <wp:extent cx="1845945" cy="1237615"/>
            <wp:effectExtent l="0" t="0" r="0" b="0"/>
            <wp:docPr id="823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4F5FD6B" wp14:editId="7C07E808">
            <wp:extent cx="1845945" cy="1237615"/>
            <wp:effectExtent l="0" t="0" r="0" b="0"/>
            <wp:docPr id="824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65D65E7" wp14:editId="581B3771">
            <wp:extent cx="1845945" cy="1237615"/>
            <wp:effectExtent l="0" t="0" r="0" b="0"/>
            <wp:docPr id="825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hoice c) is correct because it is the only answer choice that shows the vertex at (6, -29).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4.  Does it make sense?  Yes.  You can see that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72AD2CD" wp14:editId="30E5D9C4">
            <wp:extent cx="1056640" cy="207010"/>
            <wp:effectExtent l="0" t="0" r="0" b="0"/>
            <wp:docPr id="826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CDFFF21" wp14:editId="384B8768">
            <wp:extent cx="1591310" cy="207010"/>
            <wp:effectExtent l="0" t="0" r="0" b="0"/>
            <wp:docPr id="827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re the same </w:t>
      </w:r>
      <w:proofErr w:type="spellStart"/>
      <w:r>
        <w:rPr>
          <w:rFonts w:ascii="Times New Roman" w:hAnsi="Times New Roman" w:cs="Times New Roman"/>
          <w:color w:val="000000"/>
        </w:rPr>
        <w:t>funtion</w:t>
      </w:r>
      <w:proofErr w:type="spellEnd"/>
      <w:r>
        <w:rPr>
          <w:rFonts w:ascii="Times New Roman" w:hAnsi="Times New Roman" w:cs="Times New Roman"/>
          <w:color w:val="000000"/>
        </w:rPr>
        <w:t xml:space="preserve"> by inputting both in a graphing calculator.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4966258" wp14:editId="5847A155">
            <wp:extent cx="1845945" cy="1237615"/>
            <wp:effectExtent l="0" t="0" r="0" b="0"/>
            <wp:docPr id="828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F053223" wp14:editId="15615703">
            <wp:extent cx="1845945" cy="1237615"/>
            <wp:effectExtent l="0" t="0" r="0" b="0"/>
            <wp:docPr id="829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FA4EE1" w:rsidRDefault="00FA4EE1" w:rsidP="00FA4EE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8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Vertex Form of a Quadratic</w:t>
      </w: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FA4EE1" w:rsidRDefault="00FA4EE1" w:rsidP="00FA4EE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23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FA4EE1" w:rsidRDefault="00FA4EE1" w:rsidP="00FA4EE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415"/>
        </w:rPr>
        <w:lastRenderedPageBreak/>
        <w:drawing>
          <wp:inline distT="0" distB="0" distL="0" distR="0" wp14:anchorId="5253CFF3" wp14:editId="745D9084">
            <wp:extent cx="1742440" cy="2799080"/>
            <wp:effectExtent l="0" t="0" r="0" b="0"/>
            <wp:docPr id="830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279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E1" w:rsidRDefault="00FA4EE1" w:rsidP="00FA4EE1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FA4EE1" w:rsidRDefault="00FA4EE1" w:rsidP="00FA4EE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B.3b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Families of Functions</w:t>
      </w:r>
      <w:r>
        <w:rPr>
          <w:rFonts w:ascii="Times New Roman" w:hAnsi="Times New Roman" w:cs="Times New Roman"/>
          <w:color w:val="000000"/>
        </w:rPr>
        <w:tab/>
      </w:r>
    </w:p>
    <w:p w:rsidR="005F6D84" w:rsidRDefault="005F6D84" w:rsidP="00ED5722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</w:rPr>
      </w:pPr>
    </w:p>
    <w:sectPr w:rsidR="005F6D84" w:rsidSect="000959B7">
      <w:type w:val="continuous"/>
      <w:pgSz w:w="12240" w:h="15840"/>
      <w:pgMar w:top="1008" w:right="1440" w:bottom="1440" w:left="1008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7C07C9"/>
    <w:multiLevelType w:val="hybridMultilevel"/>
    <w:tmpl w:val="B93CD40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695F17"/>
    <w:multiLevelType w:val="hybridMultilevel"/>
    <w:tmpl w:val="758848B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314AEA"/>
    <w:multiLevelType w:val="hybridMultilevel"/>
    <w:tmpl w:val="73E490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FF258D3"/>
    <w:multiLevelType w:val="hybridMultilevel"/>
    <w:tmpl w:val="D110EE2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544DD"/>
    <w:rsid w:val="00067D37"/>
    <w:rsid w:val="000959B7"/>
    <w:rsid w:val="00157CDC"/>
    <w:rsid w:val="001749D8"/>
    <w:rsid w:val="001C14E1"/>
    <w:rsid w:val="001D2938"/>
    <w:rsid w:val="00210735"/>
    <w:rsid w:val="0021451E"/>
    <w:rsid w:val="002655AD"/>
    <w:rsid w:val="00272084"/>
    <w:rsid w:val="00273C6C"/>
    <w:rsid w:val="002B7ABE"/>
    <w:rsid w:val="002F556B"/>
    <w:rsid w:val="00302BD9"/>
    <w:rsid w:val="00324FE5"/>
    <w:rsid w:val="00346FE6"/>
    <w:rsid w:val="0038504C"/>
    <w:rsid w:val="003D1B17"/>
    <w:rsid w:val="003E5804"/>
    <w:rsid w:val="004561C9"/>
    <w:rsid w:val="004C2CC3"/>
    <w:rsid w:val="0053698F"/>
    <w:rsid w:val="00593E79"/>
    <w:rsid w:val="00594DCE"/>
    <w:rsid w:val="005F28CE"/>
    <w:rsid w:val="005F5597"/>
    <w:rsid w:val="005F6D84"/>
    <w:rsid w:val="00610400"/>
    <w:rsid w:val="0065419F"/>
    <w:rsid w:val="006B69D7"/>
    <w:rsid w:val="006F370C"/>
    <w:rsid w:val="00735969"/>
    <w:rsid w:val="00782427"/>
    <w:rsid w:val="00842F04"/>
    <w:rsid w:val="00892F5D"/>
    <w:rsid w:val="008D0494"/>
    <w:rsid w:val="008D5C2B"/>
    <w:rsid w:val="008E36BB"/>
    <w:rsid w:val="0091347D"/>
    <w:rsid w:val="00913ADB"/>
    <w:rsid w:val="00921D03"/>
    <w:rsid w:val="00945A77"/>
    <w:rsid w:val="0095566D"/>
    <w:rsid w:val="00990800"/>
    <w:rsid w:val="0099164A"/>
    <w:rsid w:val="00992D44"/>
    <w:rsid w:val="009941A8"/>
    <w:rsid w:val="009B03EC"/>
    <w:rsid w:val="00A04546"/>
    <w:rsid w:val="00A161B3"/>
    <w:rsid w:val="00A57747"/>
    <w:rsid w:val="00AA2294"/>
    <w:rsid w:val="00AA6713"/>
    <w:rsid w:val="00AF14F4"/>
    <w:rsid w:val="00BE3AEF"/>
    <w:rsid w:val="00BF1DE2"/>
    <w:rsid w:val="00C1437F"/>
    <w:rsid w:val="00C20E49"/>
    <w:rsid w:val="00C27E40"/>
    <w:rsid w:val="00C66C1B"/>
    <w:rsid w:val="00C91481"/>
    <w:rsid w:val="00C9705E"/>
    <w:rsid w:val="00CE5D9B"/>
    <w:rsid w:val="00CE7584"/>
    <w:rsid w:val="00D0262D"/>
    <w:rsid w:val="00D05656"/>
    <w:rsid w:val="00DE67D7"/>
    <w:rsid w:val="00DF5A43"/>
    <w:rsid w:val="00ED5722"/>
    <w:rsid w:val="00EE46FA"/>
    <w:rsid w:val="00F217BD"/>
    <w:rsid w:val="00F2793B"/>
    <w:rsid w:val="00F52E0B"/>
    <w:rsid w:val="00F65BF7"/>
    <w:rsid w:val="00F85D95"/>
    <w:rsid w:val="00FA4EE1"/>
    <w:rsid w:val="00FB03A3"/>
    <w:rsid w:val="00FB099C"/>
    <w:rsid w:val="00FB0D32"/>
    <w:rsid w:val="00FB1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6F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74.png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41.png"/><Relationship Id="rId89" Type="http://schemas.openxmlformats.org/officeDocument/2006/relationships/image" Target="media/image46.png"/><Relationship Id="rId112" Type="http://schemas.openxmlformats.org/officeDocument/2006/relationships/image" Target="media/image69.png"/><Relationship Id="rId16" Type="http://schemas.openxmlformats.org/officeDocument/2006/relationships/oleObject" Target="embeddings/oleObject5.bin"/><Relationship Id="rId107" Type="http://schemas.openxmlformats.org/officeDocument/2006/relationships/image" Target="media/image64.png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image" Target="media/image36.png"/><Relationship Id="rId102" Type="http://schemas.openxmlformats.org/officeDocument/2006/relationships/image" Target="media/image59.png"/><Relationship Id="rId123" Type="http://schemas.openxmlformats.org/officeDocument/2006/relationships/image" Target="media/image80.png"/><Relationship Id="rId5" Type="http://schemas.openxmlformats.org/officeDocument/2006/relationships/webSettings" Target="webSettings.xml"/><Relationship Id="rId90" Type="http://schemas.openxmlformats.org/officeDocument/2006/relationships/image" Target="media/image47.png"/><Relationship Id="rId95" Type="http://schemas.openxmlformats.org/officeDocument/2006/relationships/image" Target="media/image52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70.png"/><Relationship Id="rId118" Type="http://schemas.openxmlformats.org/officeDocument/2006/relationships/image" Target="media/image75.png"/><Relationship Id="rId80" Type="http://schemas.openxmlformats.org/officeDocument/2006/relationships/image" Target="media/image37.png"/><Relationship Id="rId85" Type="http://schemas.openxmlformats.org/officeDocument/2006/relationships/image" Target="media/image42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60.png"/><Relationship Id="rId108" Type="http://schemas.openxmlformats.org/officeDocument/2006/relationships/image" Target="media/image65.png"/><Relationship Id="rId124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8.png"/><Relationship Id="rId96" Type="http://schemas.openxmlformats.org/officeDocument/2006/relationships/image" Target="media/image53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71.png"/><Relationship Id="rId119" Type="http://schemas.openxmlformats.org/officeDocument/2006/relationships/image" Target="media/image76.png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image" Target="media/image38.png"/><Relationship Id="rId86" Type="http://schemas.openxmlformats.org/officeDocument/2006/relationships/image" Target="media/image43.png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66.png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54.png"/><Relationship Id="rId104" Type="http://schemas.openxmlformats.org/officeDocument/2006/relationships/image" Target="media/image61.emf"/><Relationship Id="rId120" Type="http://schemas.openxmlformats.org/officeDocument/2006/relationships/image" Target="media/image77.png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9.png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4.png"/><Relationship Id="rId110" Type="http://schemas.openxmlformats.org/officeDocument/2006/relationships/image" Target="media/image67.png"/><Relationship Id="rId115" Type="http://schemas.openxmlformats.org/officeDocument/2006/relationships/image" Target="media/image72.png"/><Relationship Id="rId61" Type="http://schemas.openxmlformats.org/officeDocument/2006/relationships/oleObject" Target="embeddings/oleObject29.bin"/><Relationship Id="rId82" Type="http://schemas.openxmlformats.org/officeDocument/2006/relationships/image" Target="media/image39.png"/><Relationship Id="rId19" Type="http://schemas.openxmlformats.org/officeDocument/2006/relationships/image" Target="media/image8.wmf"/><Relationship Id="rId14" Type="http://schemas.openxmlformats.org/officeDocument/2006/relationships/image" Target="media/image5.jpeg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57.png"/><Relationship Id="rId105" Type="http://schemas.openxmlformats.org/officeDocument/2006/relationships/image" Target="media/image62.png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50.png"/><Relationship Id="rId98" Type="http://schemas.openxmlformats.org/officeDocument/2006/relationships/image" Target="media/image55.png"/><Relationship Id="rId121" Type="http://schemas.openxmlformats.org/officeDocument/2006/relationships/image" Target="media/image78.png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73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40.png"/><Relationship Id="rId88" Type="http://schemas.openxmlformats.org/officeDocument/2006/relationships/image" Target="media/image45.png"/><Relationship Id="rId111" Type="http://schemas.openxmlformats.org/officeDocument/2006/relationships/image" Target="media/image68.png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63.png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png"/><Relationship Id="rId94" Type="http://schemas.openxmlformats.org/officeDocument/2006/relationships/image" Target="media/image51.png"/><Relationship Id="rId99" Type="http://schemas.openxmlformats.org/officeDocument/2006/relationships/image" Target="media/image56.png"/><Relationship Id="rId101" Type="http://schemas.openxmlformats.org/officeDocument/2006/relationships/image" Target="media/image58.png"/><Relationship Id="rId122" Type="http://schemas.openxmlformats.org/officeDocument/2006/relationships/image" Target="media/image79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E9C9C1-5468-4339-B46F-BFFE5C51A5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109</Words>
  <Characters>632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Steve Sibol</cp:lastModifiedBy>
  <cp:revision>2</cp:revision>
  <dcterms:created xsi:type="dcterms:W3CDTF">2018-08-29T18:07:00Z</dcterms:created>
  <dcterms:modified xsi:type="dcterms:W3CDTF">2018-08-29T1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